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drawings/drawing6.xml" ContentType="application/vnd.openxmlformats-officedocument.drawingml.chartshap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91EEF2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776B764C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D7A6FF0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3D253BD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8760917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43478A9A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2A9D0838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655110C0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ОТЧЕТ О ЛАБОРАТОРНОЙ РАБОТЕ №1</w:t>
      </w:r>
    </w:p>
    <w:p w14:paraId="71FC8FBB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</w:p>
    <w:p w14:paraId="0122EE0D" w14:textId="766AF30E" w:rsidR="005C1022" w:rsidRPr="005C1022" w:rsidRDefault="005C1022" w:rsidP="0080478E">
      <w:pPr>
        <w:spacing w:after="0" w:line="276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«</w:t>
      </w:r>
      <w:r w:rsidR="00FA24D4" w:rsidRPr="00FA24D4">
        <w:rPr>
          <w:rFonts w:ascii="Cambria" w:hAnsi="Cambria"/>
          <w:sz w:val="28"/>
          <w:szCs w:val="28"/>
        </w:rPr>
        <w:t>ПОСТАНОВКА И РЕШЕНИЕ ДЕТЕРМИНИРОВАННЫХ ЗАДАЧ БЕЗУСЛОВНОЙ И УСЛОВНОЙ</w:t>
      </w:r>
      <w:r w:rsidR="00FA24D4">
        <w:rPr>
          <w:rFonts w:ascii="Cambria" w:hAnsi="Cambria"/>
          <w:sz w:val="28"/>
          <w:szCs w:val="28"/>
        </w:rPr>
        <w:t xml:space="preserve"> </w:t>
      </w:r>
      <w:r w:rsidR="00FA24D4" w:rsidRPr="00FA24D4">
        <w:rPr>
          <w:rFonts w:ascii="Cambria" w:hAnsi="Cambria"/>
          <w:sz w:val="28"/>
          <w:szCs w:val="28"/>
        </w:rPr>
        <w:t>ОПТИМИЗАЦИИ</w:t>
      </w:r>
      <w:r w:rsidRPr="005C1022">
        <w:rPr>
          <w:rFonts w:ascii="Cambria" w:hAnsi="Cambria"/>
          <w:sz w:val="28"/>
          <w:szCs w:val="28"/>
        </w:rPr>
        <w:t>»</w:t>
      </w:r>
    </w:p>
    <w:p w14:paraId="3413189A" w14:textId="7777777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</w:p>
    <w:p w14:paraId="5BA3A868" w14:textId="0A1EDA17" w:rsidR="005C1022" w:rsidRPr="005C1022" w:rsidRDefault="005C1022" w:rsidP="005C1022">
      <w:pPr>
        <w:spacing w:after="0" w:line="240" w:lineRule="auto"/>
        <w:jc w:val="center"/>
        <w:rPr>
          <w:rFonts w:ascii="Cambria" w:hAnsi="Cambria"/>
          <w:sz w:val="28"/>
          <w:szCs w:val="28"/>
        </w:rPr>
      </w:pPr>
      <w:r w:rsidRPr="005C1022">
        <w:rPr>
          <w:rFonts w:ascii="Cambria" w:hAnsi="Cambria"/>
          <w:sz w:val="28"/>
          <w:szCs w:val="28"/>
        </w:rPr>
        <w:t>ПО КУРСУ: «</w:t>
      </w:r>
      <w:r w:rsidR="008B0B38">
        <w:rPr>
          <w:rFonts w:ascii="Cambria" w:hAnsi="Cambria"/>
          <w:sz w:val="28"/>
          <w:szCs w:val="28"/>
        </w:rPr>
        <w:t>РАСПОЗНАВАНИЕ ОБРАЗОВ</w:t>
      </w:r>
      <w:r w:rsidRPr="005C1022">
        <w:rPr>
          <w:rFonts w:ascii="Cambria" w:hAnsi="Cambria"/>
          <w:sz w:val="28"/>
          <w:szCs w:val="28"/>
        </w:rPr>
        <w:t>»</w:t>
      </w:r>
    </w:p>
    <w:p w14:paraId="308088A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4E07D30D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1D3865C7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161432BB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57F668E3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2322A58F" w14:textId="77777777" w:rsidR="005C1022" w:rsidRPr="005C1022" w:rsidRDefault="005C1022" w:rsidP="005C1022">
      <w:pPr>
        <w:spacing w:after="0" w:line="240" w:lineRule="auto"/>
        <w:rPr>
          <w:rFonts w:ascii="Cambria" w:hAnsi="Cambria"/>
          <w:sz w:val="24"/>
          <w:szCs w:val="24"/>
        </w:rPr>
      </w:pPr>
    </w:p>
    <w:p w14:paraId="0336114E" w14:textId="38F62C50" w:rsidR="005C1022" w:rsidRPr="005C1022" w:rsidRDefault="005C1022" w:rsidP="005C1022">
      <w:pPr>
        <w:rPr>
          <w:rFonts w:ascii="Cambria" w:hAnsi="Cambria"/>
          <w:sz w:val="24"/>
          <w:szCs w:val="24"/>
        </w:rPr>
      </w:pPr>
      <w:r w:rsidRPr="005C1022">
        <w:rPr>
          <w:rFonts w:ascii="Cambria" w:hAnsi="Cambria"/>
          <w:sz w:val="24"/>
          <w:szCs w:val="24"/>
        </w:rPr>
        <w:br w:type="page"/>
      </w:r>
    </w:p>
    <w:p w14:paraId="37736EAC" w14:textId="77777777" w:rsidR="008B0B38" w:rsidRPr="008B0B38" w:rsidRDefault="008B0B38" w:rsidP="008B0B38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Toc93956696"/>
      <w:r w:rsidRPr="008B0B38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1</w:t>
      </w:r>
    </w:p>
    <w:p w14:paraId="5CA15129" w14:textId="54AF3E96" w:rsidR="008B0B38" w:rsidRPr="00F9368B" w:rsidRDefault="008B0B38" w:rsidP="008B0B38">
      <w:pPr>
        <w:pStyle w:val="Default"/>
        <w:ind w:firstLine="708"/>
        <w:jc w:val="both"/>
        <w:rPr>
          <w:sz w:val="28"/>
          <w:szCs w:val="28"/>
          <w:lang w:val="en-US"/>
        </w:rPr>
      </w:pPr>
      <w:r w:rsidRPr="008B0B38">
        <w:rPr>
          <w:rFonts w:hint="eastAsia"/>
          <w:sz w:val="28"/>
          <w:szCs w:val="28"/>
        </w:rPr>
        <w:t>Постановка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и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решение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детерминированных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задач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безусловной</w:t>
      </w:r>
      <w:r w:rsidRPr="008B0B38"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и</w:t>
      </w:r>
      <w:r w:rsidR="0080478E">
        <w:rPr>
          <w:sz w:val="28"/>
          <w:szCs w:val="28"/>
        </w:rPr>
        <w:t> </w:t>
      </w:r>
      <w:r w:rsidRPr="008B0B38">
        <w:rPr>
          <w:rFonts w:hint="eastAsia"/>
          <w:sz w:val="28"/>
          <w:szCs w:val="28"/>
        </w:rPr>
        <w:t>условной</w:t>
      </w:r>
      <w:r>
        <w:rPr>
          <w:sz w:val="28"/>
          <w:szCs w:val="28"/>
        </w:rPr>
        <w:t xml:space="preserve"> </w:t>
      </w:r>
      <w:r w:rsidRPr="008B0B38">
        <w:rPr>
          <w:rFonts w:hint="eastAsia"/>
          <w:sz w:val="28"/>
          <w:szCs w:val="28"/>
        </w:rPr>
        <w:t>оптимизации</w:t>
      </w:r>
    </w:p>
    <w:bookmarkEnd w:id="0"/>
    <w:p w14:paraId="5D1042C8" w14:textId="2220BC8F" w:rsidR="0080478E" w:rsidRPr="0080478E" w:rsidRDefault="0080478E" w:rsidP="0080478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</w:t>
      </w:r>
      <w:r w:rsidRPr="0080478E">
        <w:rPr>
          <w:rFonts w:ascii="Times New Roman" w:hAnsi="Times New Roman" w:cs="Times New Roman"/>
          <w:b/>
          <w:sz w:val="28"/>
          <w:szCs w:val="28"/>
        </w:rPr>
        <w:t xml:space="preserve"> на лабораторную работу</w:t>
      </w:r>
    </w:p>
    <w:p w14:paraId="2A263E75" w14:textId="1CF2CE26" w:rsidR="0080478E" w:rsidRPr="006B1BD4" w:rsidRDefault="0080478E" w:rsidP="0080478E">
      <w:pPr>
        <w:overflowPunct w:val="0"/>
        <w:spacing w:after="0" w:line="276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Задана агрегированная модель бортовой системы (БС), представленная в виде таблицы состояний </w:t>
      </w:r>
      <w:r w:rsidR="0027359D">
        <w:rPr>
          <w:rFonts w:ascii="Times New Roman" w:eastAsia="Times New Roman" w:hAnsi="Times New Roman"/>
          <w:sz w:val="28"/>
          <w:szCs w:val="20"/>
          <w:lang w:eastAsia="ru-RU"/>
        </w:rPr>
        <w:t>(таб. 1).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 Каждо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е из технических состояний (ТС) </w:t>
      </w:r>
      <w:r w:rsidRPr="006B1BD4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S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-</w:t>
      </w:r>
      <w:r w:rsidRPr="006B1BD4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6</w:t>
      </w:r>
      <w:r w:rsidRPr="006B1BD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едставляет собой неработоспособное состояние БС, вызванное одиночным отказом соответствующего функционального элемента.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Модельные значения признаков </w:t>
      </w:r>
      <w:r w:rsidRPr="000E007B">
        <w:rPr>
          <w:rFonts w:ascii="Times New Roman" w:eastAsia="Times New Roman" w:hAnsi="Times New Roman"/>
          <w:color w:val="000000"/>
          <w:position w:val="-20"/>
          <w:sz w:val="28"/>
          <w:szCs w:val="28"/>
          <w:lang w:eastAsia="ru-RU"/>
        </w:rPr>
        <w:object w:dxaOrig="2160" w:dyaOrig="540" w14:anchorId="6D73BB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27.05pt" o:ole="">
            <v:imagedata r:id="rId8" o:title=""/>
          </v:shape>
          <o:OLEObject Type="Embed" ProgID="Equation.DSMT4" ShapeID="_x0000_i1025" DrawAspect="Content" ObjectID="_1762714561" r:id="rId9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едставляют собой вещественные числа.</w:t>
      </w:r>
    </w:p>
    <w:p w14:paraId="1836E8CC" w14:textId="728BC9FE" w:rsidR="0080478E" w:rsidRPr="006B1BD4" w:rsidRDefault="0027359D" w:rsidP="0080478E">
      <w:pPr>
        <w:overflowPunct w:val="0"/>
        <w:spacing w:after="0" w:line="269" w:lineRule="auto"/>
        <w:ind w:firstLine="567"/>
        <w:jc w:val="right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Таблица 1. Состояния бортовой системы</w:t>
      </w:r>
    </w:p>
    <w:tbl>
      <w:tblPr>
        <w:tblW w:w="764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37"/>
        <w:gridCol w:w="1150"/>
        <w:gridCol w:w="1151"/>
        <w:gridCol w:w="1150"/>
        <w:gridCol w:w="1151"/>
        <w:gridCol w:w="1150"/>
        <w:gridCol w:w="1151"/>
      </w:tblGrid>
      <w:tr w:rsidR="0080478E" w:rsidRPr="00B115AC" w14:paraId="69166689" w14:textId="77777777" w:rsidTr="009F78A9">
        <w:trPr>
          <w:cantSplit/>
          <w:jc w:val="center"/>
        </w:trPr>
        <w:tc>
          <w:tcPr>
            <w:tcW w:w="737" w:type="dxa"/>
            <w:vMerge w:val="restart"/>
            <w:vAlign w:val="center"/>
          </w:tcPr>
          <w:p w14:paraId="0D8D88DE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ТС </w:t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vertAlign w:val="subscript"/>
                <w:lang w:val="en-US" w:eastAsia="ru-RU"/>
              </w:rPr>
              <w:t>i</w:t>
            </w:r>
          </w:p>
        </w:tc>
        <w:tc>
          <w:tcPr>
            <w:tcW w:w="6903" w:type="dxa"/>
            <w:gridSpan w:val="6"/>
            <w:vAlign w:val="center"/>
          </w:tcPr>
          <w:p w14:paraId="09C86D51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иагностические признаки 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vertAlign w:val="subscript"/>
                <w:lang w:val="en-US" w:eastAsia="ru-RU"/>
              </w:rPr>
              <w:t>j</w:t>
            </w:r>
          </w:p>
        </w:tc>
      </w:tr>
      <w:tr w:rsidR="0080478E" w:rsidRPr="00B115AC" w14:paraId="6E84D7F8" w14:textId="77777777" w:rsidTr="009F78A9">
        <w:trPr>
          <w:cantSplit/>
          <w:jc w:val="center"/>
        </w:trPr>
        <w:tc>
          <w:tcPr>
            <w:tcW w:w="737" w:type="dxa"/>
            <w:vMerge/>
            <w:vAlign w:val="center"/>
          </w:tcPr>
          <w:p w14:paraId="1B6872C2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50" w:type="dxa"/>
            <w:vAlign w:val="center"/>
          </w:tcPr>
          <w:p w14:paraId="11073FEA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51" w:type="dxa"/>
            <w:vAlign w:val="center"/>
          </w:tcPr>
          <w:p w14:paraId="5E2BB9C4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50" w:type="dxa"/>
            <w:vAlign w:val="center"/>
          </w:tcPr>
          <w:p w14:paraId="4E82722A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51" w:type="dxa"/>
            <w:vAlign w:val="center"/>
          </w:tcPr>
          <w:p w14:paraId="7D62868D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50" w:type="dxa"/>
            <w:vAlign w:val="center"/>
          </w:tcPr>
          <w:p w14:paraId="47D0D27F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51" w:type="dxa"/>
            <w:vAlign w:val="center"/>
          </w:tcPr>
          <w:p w14:paraId="312834F8" w14:textId="77777777" w:rsidR="0080478E" w:rsidRPr="006B1BD4" w:rsidRDefault="0080478E" w:rsidP="009F78A9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0"/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6</w:t>
            </w:r>
          </w:p>
        </w:tc>
      </w:tr>
      <w:tr w:rsidR="00104593" w:rsidRPr="00B115AC" w14:paraId="249919DC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795E490A" w14:textId="77777777" w:rsidR="00104593" w:rsidRPr="006B1BD4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50" w:type="dxa"/>
            <w:vAlign w:val="center"/>
          </w:tcPr>
          <w:p w14:paraId="3124FFE4" w14:textId="7AD7C1E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7379A006" w14:textId="4A45C3C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0" w:type="dxa"/>
            <w:vAlign w:val="center"/>
          </w:tcPr>
          <w:p w14:paraId="1BFCE9FD" w14:textId="16822AD6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50A9404A" w14:textId="3C435767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8</w:t>
            </w:r>
          </w:p>
        </w:tc>
        <w:tc>
          <w:tcPr>
            <w:tcW w:w="1150" w:type="dxa"/>
            <w:vAlign w:val="center"/>
          </w:tcPr>
          <w:p w14:paraId="08142543" w14:textId="0978DCA2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07E62EAB" w14:textId="28EFD6F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</w:tr>
      <w:tr w:rsidR="00104593" w:rsidRPr="00B115AC" w14:paraId="1652AFC7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2081C831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50" w:type="dxa"/>
            <w:vAlign w:val="center"/>
          </w:tcPr>
          <w:p w14:paraId="2DE9CD47" w14:textId="31D2560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7D74EF96" w14:textId="1306A415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0" w:type="dxa"/>
            <w:vAlign w:val="center"/>
          </w:tcPr>
          <w:p w14:paraId="0A1842AF" w14:textId="43A45DD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5FC2EA58" w14:textId="3A749B11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7</w:t>
            </w:r>
          </w:p>
        </w:tc>
        <w:tc>
          <w:tcPr>
            <w:tcW w:w="1150" w:type="dxa"/>
            <w:vAlign w:val="center"/>
          </w:tcPr>
          <w:p w14:paraId="53A529B4" w14:textId="7CB4ED4B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023DC246" w14:textId="18974F7B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</w:tr>
      <w:tr w:rsidR="00104593" w:rsidRPr="00B115AC" w14:paraId="56B03316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7D2E2F8C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1150" w:type="dxa"/>
            <w:vAlign w:val="center"/>
          </w:tcPr>
          <w:p w14:paraId="6FE2FEEC" w14:textId="6D3A714D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725AA7AE" w14:textId="0D335F03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  <w:tc>
          <w:tcPr>
            <w:tcW w:w="1150" w:type="dxa"/>
            <w:vAlign w:val="center"/>
          </w:tcPr>
          <w:p w14:paraId="1ADFB978" w14:textId="4C60AFAE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51" w:type="dxa"/>
            <w:vAlign w:val="center"/>
          </w:tcPr>
          <w:p w14:paraId="13DB02CB" w14:textId="09964009" w:rsidR="0027359D" w:rsidRPr="00104593" w:rsidRDefault="0027359D" w:rsidP="0027359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6</w:t>
            </w:r>
          </w:p>
        </w:tc>
        <w:tc>
          <w:tcPr>
            <w:tcW w:w="1150" w:type="dxa"/>
            <w:vAlign w:val="center"/>
          </w:tcPr>
          <w:p w14:paraId="5406E330" w14:textId="139F5DF9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1" w:type="dxa"/>
            <w:vAlign w:val="center"/>
          </w:tcPr>
          <w:p w14:paraId="2746802E" w14:textId="36C83050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</w:tr>
      <w:tr w:rsidR="00104593" w:rsidRPr="00B115AC" w14:paraId="6A28BC08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40A4ACAE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 w:rsidRPr="006B1BD4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4</w:t>
            </w:r>
          </w:p>
        </w:tc>
        <w:tc>
          <w:tcPr>
            <w:tcW w:w="1150" w:type="dxa"/>
            <w:vAlign w:val="center"/>
          </w:tcPr>
          <w:p w14:paraId="08817950" w14:textId="0C02636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6A17AD54" w14:textId="69E8C630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0" w:type="dxa"/>
            <w:vAlign w:val="center"/>
          </w:tcPr>
          <w:p w14:paraId="2961635B" w14:textId="3459714B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182D6CDB" w14:textId="039729A8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5</w:t>
            </w:r>
          </w:p>
        </w:tc>
        <w:tc>
          <w:tcPr>
            <w:tcW w:w="1150" w:type="dxa"/>
            <w:vAlign w:val="center"/>
          </w:tcPr>
          <w:p w14:paraId="21B5DC63" w14:textId="2B706C2F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  <w:tc>
          <w:tcPr>
            <w:tcW w:w="1151" w:type="dxa"/>
            <w:vAlign w:val="center"/>
          </w:tcPr>
          <w:p w14:paraId="58D478BC" w14:textId="28D023E1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</w:tr>
      <w:tr w:rsidR="00104593" w:rsidRPr="00B115AC" w14:paraId="26F8E9D9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37C262C9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5</w:t>
            </w:r>
          </w:p>
        </w:tc>
        <w:tc>
          <w:tcPr>
            <w:tcW w:w="1150" w:type="dxa"/>
            <w:vAlign w:val="center"/>
          </w:tcPr>
          <w:p w14:paraId="375497BB" w14:textId="66B6D88E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1" w:type="dxa"/>
            <w:vAlign w:val="center"/>
          </w:tcPr>
          <w:p w14:paraId="434DAB30" w14:textId="65AF2D79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9</w:t>
            </w:r>
          </w:p>
        </w:tc>
        <w:tc>
          <w:tcPr>
            <w:tcW w:w="1150" w:type="dxa"/>
            <w:vAlign w:val="center"/>
          </w:tcPr>
          <w:p w14:paraId="15AD2A81" w14:textId="13735931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6</w:t>
            </w:r>
          </w:p>
        </w:tc>
        <w:tc>
          <w:tcPr>
            <w:tcW w:w="1151" w:type="dxa"/>
            <w:vAlign w:val="center"/>
          </w:tcPr>
          <w:p w14:paraId="2F445714" w14:textId="59E364B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4</w:t>
            </w:r>
          </w:p>
        </w:tc>
        <w:tc>
          <w:tcPr>
            <w:tcW w:w="1150" w:type="dxa"/>
            <w:vAlign w:val="center"/>
          </w:tcPr>
          <w:p w14:paraId="6BCD674A" w14:textId="25B9A0D4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42007798" w14:textId="0A847447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1</w:t>
            </w:r>
          </w:p>
        </w:tc>
      </w:tr>
      <w:tr w:rsidR="00104593" w:rsidRPr="00B115AC" w14:paraId="42824CF0" w14:textId="77777777" w:rsidTr="009F78A9">
        <w:trPr>
          <w:cantSplit/>
          <w:trHeight w:val="227"/>
          <w:jc w:val="center"/>
        </w:trPr>
        <w:tc>
          <w:tcPr>
            <w:tcW w:w="737" w:type="dxa"/>
            <w:vAlign w:val="center"/>
          </w:tcPr>
          <w:p w14:paraId="362FE553" w14:textId="77777777" w:rsidR="00104593" w:rsidRPr="006B1BD4" w:rsidRDefault="00104593" w:rsidP="00104593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</w:pPr>
            <w:r w:rsidRPr="006B1BD4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S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ru-RU"/>
              </w:rPr>
              <w:t>6</w:t>
            </w:r>
          </w:p>
        </w:tc>
        <w:tc>
          <w:tcPr>
            <w:tcW w:w="1150" w:type="dxa"/>
            <w:vAlign w:val="center"/>
          </w:tcPr>
          <w:p w14:paraId="667D8388" w14:textId="6493F559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7</w:t>
            </w:r>
          </w:p>
        </w:tc>
        <w:tc>
          <w:tcPr>
            <w:tcW w:w="1151" w:type="dxa"/>
            <w:vAlign w:val="center"/>
          </w:tcPr>
          <w:p w14:paraId="782BE533" w14:textId="0F2083F4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1</w:t>
            </w:r>
          </w:p>
        </w:tc>
        <w:tc>
          <w:tcPr>
            <w:tcW w:w="1150" w:type="dxa"/>
            <w:vAlign w:val="center"/>
          </w:tcPr>
          <w:p w14:paraId="4704CBD7" w14:textId="57C51FD2" w:rsidR="00104593" w:rsidRPr="00104593" w:rsidRDefault="00540025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4</w:t>
            </w:r>
          </w:p>
        </w:tc>
        <w:tc>
          <w:tcPr>
            <w:tcW w:w="1151" w:type="dxa"/>
            <w:vAlign w:val="center"/>
          </w:tcPr>
          <w:p w14:paraId="1E0CC9C1" w14:textId="1C02671E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.9</w:t>
            </w:r>
          </w:p>
        </w:tc>
        <w:tc>
          <w:tcPr>
            <w:tcW w:w="1150" w:type="dxa"/>
            <w:vAlign w:val="center"/>
          </w:tcPr>
          <w:p w14:paraId="6BA4B200" w14:textId="6BC2EBF2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8</w:t>
            </w:r>
          </w:p>
        </w:tc>
        <w:tc>
          <w:tcPr>
            <w:tcW w:w="1151" w:type="dxa"/>
            <w:vAlign w:val="center"/>
          </w:tcPr>
          <w:p w14:paraId="284D8F61" w14:textId="27391634" w:rsidR="00104593" w:rsidRPr="00104593" w:rsidRDefault="0027359D" w:rsidP="0010459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5</w:t>
            </w:r>
          </w:p>
        </w:tc>
      </w:tr>
    </w:tbl>
    <w:p w14:paraId="57146FEA" w14:textId="77777777" w:rsidR="0080478E" w:rsidRPr="006B1BD4" w:rsidRDefault="0080478E" w:rsidP="0080478E">
      <w:pPr>
        <w:overflowPunct w:val="0"/>
        <w:spacing w:after="0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Задание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</w:p>
    <w:p w14:paraId="46165141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1. Вычислить расстояния между классами ТС и сформировать матрицу межклассовых расстояний.</w:t>
      </w:r>
    </w:p>
    <w:p w14:paraId="6137FE02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2. Исследовать модель и определить наиболее удаленные друг от друга классы ТС.</w:t>
      </w:r>
    </w:p>
    <w:p w14:paraId="3C1872EF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3. Определить интервалы разброса значений каждого из признаков в каждом из заданных технических состояний.</w:t>
      </w:r>
    </w:p>
    <w:p w14:paraId="10FE1D5C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4. Построить таблицу состояний бортовой системы, в которой модельные значения диагностических признаков представлены в виде интервалов на вещественной числовой оси.</w:t>
      </w:r>
    </w:p>
    <w:p w14:paraId="7FB9006D" w14:textId="77777777" w:rsidR="0080478E" w:rsidRPr="009C78D3" w:rsidRDefault="0080478E" w:rsidP="0010459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C78D3">
        <w:rPr>
          <w:rFonts w:ascii="Times New Roman" w:hAnsi="Times New Roman"/>
          <w:sz w:val="28"/>
          <w:szCs w:val="28"/>
        </w:rPr>
        <w:t>5. Сформировать множество информационных состояний и соответствующих им подмножеств допустимых для проверки признаков.</w:t>
      </w:r>
    </w:p>
    <w:p w14:paraId="775243AA" w14:textId="77777777" w:rsidR="0080478E" w:rsidRPr="006B1BD4" w:rsidRDefault="0080478E" w:rsidP="00104593">
      <w:pPr>
        <w:overflowPunct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6</w:t>
      </w:r>
      <w:r w:rsidRPr="006B1BD4">
        <w:rPr>
          <w:rFonts w:ascii="Times New Roman" w:hAnsi="Times New Roman"/>
          <w:sz w:val="28"/>
          <w:szCs w:val="28"/>
          <w:lang w:eastAsia="ru-RU"/>
        </w:rPr>
        <w:t>. Сделать выводы по полученным результатам.</w:t>
      </w:r>
    </w:p>
    <w:p w14:paraId="41E5E066" w14:textId="77777777" w:rsidR="0080478E" w:rsidRDefault="0080478E" w:rsidP="00104593">
      <w:pPr>
        <w:overflowPunct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/>
          <w:sz w:val="28"/>
          <w:szCs w:val="20"/>
          <w:lang w:eastAsia="ru-RU"/>
        </w:rPr>
        <w:t>7</w:t>
      </w:r>
      <w:r w:rsidRPr="006B1BD4">
        <w:rPr>
          <w:rFonts w:ascii="Times New Roman" w:eastAsia="Times New Roman" w:hAnsi="Times New Roman"/>
          <w:sz w:val="28"/>
          <w:szCs w:val="20"/>
          <w:lang w:eastAsia="ru-RU"/>
        </w:rPr>
        <w:t>. Оформить отчет о работе.</w:t>
      </w:r>
    </w:p>
    <w:p w14:paraId="57C09A73" w14:textId="77777777" w:rsidR="00104593" w:rsidRDefault="00104593">
      <w:pP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7B7B2BBC" w14:textId="77777777" w:rsidR="0027359D" w:rsidRDefault="0027359D" w:rsidP="0027359D">
      <w:pPr>
        <w:ind w:firstLine="567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Используемые формулы.</w:t>
      </w:r>
    </w:p>
    <w:p w14:paraId="0D6F9AE8" w14:textId="5DCE2D33" w:rsidR="0027359D" w:rsidRDefault="0027359D" w:rsidP="0027359D">
      <w:pPr>
        <w:pStyle w:val="a3"/>
        <w:numPr>
          <w:ilvl w:val="0"/>
          <w:numId w:val="6"/>
        </w:numPr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Расстояние между классами:</w:t>
      </w:r>
    </w:p>
    <w:p w14:paraId="72432A4D" w14:textId="497C4CC5" w:rsidR="0027359D" w:rsidRPr="0027359D" w:rsidRDefault="0027359D" w:rsidP="0027359D">
      <w:pPr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d</m:t>
          </m:r>
          <m:d>
            <m:d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f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f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radPr>
            <m:deg/>
            <m:e>
              <m:nary>
                <m:naryPr>
                  <m:chr m:val="∑"/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j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 w:val="28"/>
                          <w:szCs w:val="20"/>
                          <w:lang w:eastAsia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bCs/>
                              <w:i/>
                              <w:sz w:val="28"/>
                              <w:szCs w:val="20"/>
                              <w:lang w:eastAsia="ru-RU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bCs/>
                                  <w:i/>
                                  <w:sz w:val="28"/>
                                  <w:szCs w:val="20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0"/>
                              <w:lang w:eastAsia="ru-RU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bCs/>
                                  <w:i/>
                                  <w:sz w:val="28"/>
                                  <w:szCs w:val="20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0"/>
                                  <w:lang w:eastAsia="ru-RU"/>
                                </w:rPr>
                                <m:t>f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eastAsia="ru-RU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 xml:space="preserve"> </m:t>
              </m:r>
            </m:e>
          </m:ra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где</m:t>
          </m:r>
        </m:oMath>
      </m:oMathPara>
    </w:p>
    <w:p w14:paraId="5EB81030" w14:textId="64BBC401" w:rsidR="00F2134D" w:rsidRDefault="00000000" w:rsidP="0027359D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>,</m:t>
        </m:r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</m:t>
            </m:r>
          </m:sub>
        </m:sSub>
      </m:oMath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технические состояния, расстояния между которыми нужно рассчитать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;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n</m:t>
        </m:r>
      </m:oMath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>–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>количество диагностических признаков</w:t>
      </w:r>
      <w:r w:rsidR="0027359D" w:rsidRP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j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j</m:t>
            </m:r>
          </m:sub>
        </m:sSub>
      </m:oMath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–</w:t>
      </w:r>
      <w:r w:rsidR="0027359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модельное значение признака</w:t>
      </w:r>
      <w:r w:rsidR="00F2134D" w:rsidRP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i/f</m:t>
        </m:r>
      </m:oMath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соответственно диагностического признака </w:t>
      </w: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j</m:t>
        </m:r>
      </m:oMath>
      <w:r w:rsidR="00F2134D">
        <w:rPr>
          <w:rFonts w:ascii="Times New Roman" w:eastAsia="Times New Roman" w:hAnsi="Times New Roman"/>
          <w:bCs/>
          <w:sz w:val="28"/>
          <w:szCs w:val="20"/>
          <w:lang w:eastAsia="ru-RU"/>
        </w:rPr>
        <w:t>.</w:t>
      </w:r>
    </w:p>
    <w:p w14:paraId="53CE33F2" w14:textId="3FD28C2D" w:rsidR="00B73A3F" w:rsidRDefault="00A34156" w:rsidP="00B73A3F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Определение наиболее удаленных классов:</w:t>
      </w:r>
    </w:p>
    <w:p w14:paraId="59CA79FD" w14:textId="412DB086" w:rsidR="00A34156" w:rsidRPr="00A34156" w:rsidRDefault="00A34156" w:rsidP="00A34156">
      <w:pPr>
        <w:jc w:val="both"/>
        <w:rPr>
          <w:rFonts w:ascii="Times New Roman" w:eastAsia="Times New Roman" w:hAnsi="Times New Roman"/>
          <w:bCs/>
          <w:i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f=i if {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fi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bCs/>
                  <w:sz w:val="28"/>
                  <w:szCs w:val="2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max</m:t>
              </m: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 w:val="28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val="en-US" w:eastAsia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0"/>
                          <w:lang w:eastAsia="ru-RU"/>
                        </w:rPr>
                        <m:t>fi</m:t>
                      </m:r>
                    </m:sub>
                  </m:sSub>
                </m:e>
              </m:d>
            </m:e>
          </m:func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∀ i∈1…m</m:t>
          </m:r>
          <m:r>
            <w:rPr>
              <w:rFonts w:ascii="Cambria Math" w:eastAsia="Times New Roman" w:hAnsi="Cambria Math"/>
              <w:sz w:val="28"/>
              <w:szCs w:val="20"/>
              <w:lang w:val="en-US" w:eastAsia="ru-RU"/>
            </w:rPr>
            <m:t>}</m:t>
          </m:r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 где</m:t>
          </m:r>
        </m:oMath>
      </m:oMathPara>
    </w:p>
    <w:p w14:paraId="1A1BC4B2" w14:textId="0E336D8C" w:rsidR="00A34156" w:rsidRPr="004C1461" w:rsidRDefault="00A34156" w:rsidP="00A34156">
      <w:pPr>
        <w:jc w:val="both"/>
        <w:rPr>
          <w:rFonts w:ascii="Times New Roman" w:eastAsia="Times New Roman" w:hAnsi="Times New Roman"/>
          <w:bCs/>
          <w:iCs/>
          <w:sz w:val="28"/>
          <w:szCs w:val="20"/>
          <w:lang w:val="en-US" w:eastAsia="ru-RU"/>
        </w:rPr>
      </w:pPr>
      <m:oMath>
        <m:r>
          <w:rPr>
            <w:rFonts w:ascii="Cambria Math" w:eastAsia="Times New Roman" w:hAnsi="Cambria Math"/>
            <w:sz w:val="28"/>
            <w:szCs w:val="20"/>
            <w:lang w:eastAsia="ru-RU"/>
          </w:rPr>
          <m:t>m</m:t>
        </m:r>
      </m:oMath>
      <w:r>
        <w:rPr>
          <w:rFonts w:ascii="Times New Roman" w:eastAsia="Times New Roman" w:hAnsi="Times New Roman"/>
          <w:bCs/>
          <w:i/>
          <w:sz w:val="28"/>
          <w:szCs w:val="20"/>
          <w:lang w:eastAsia="ru-RU"/>
        </w:rPr>
        <w:t xml:space="preserve"> – </w:t>
      </w:r>
      <w:r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  <w:t>количество технических состояний</w:t>
      </w:r>
      <w:r w:rsidR="004C1461">
        <w:rPr>
          <w:rFonts w:ascii="Times New Roman" w:eastAsia="Times New Roman" w:hAnsi="Times New Roman"/>
          <w:bCs/>
          <w:iCs/>
          <w:sz w:val="28"/>
          <w:szCs w:val="20"/>
          <w:lang w:val="en-US" w:eastAsia="ru-RU"/>
        </w:rPr>
        <w:t>.</w:t>
      </w:r>
    </w:p>
    <w:p w14:paraId="02158DFF" w14:textId="47DE0843" w:rsidR="002C7992" w:rsidRDefault="00547FC1" w:rsidP="002C7992">
      <w:pPr>
        <w:pStyle w:val="a3"/>
        <w:numPr>
          <w:ilvl w:val="0"/>
          <w:numId w:val="6"/>
        </w:numPr>
        <w:jc w:val="both"/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</w:pPr>
      <w:r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  <w:t>Определение интервалов разброса значений</w:t>
      </w:r>
    </w:p>
    <w:p w14:paraId="2BA0B98E" w14:textId="25F5FDFB" w:rsidR="002C7992" w:rsidRPr="004C1461" w:rsidRDefault="002C7992" w:rsidP="002C7992">
      <w:pPr>
        <w:jc w:val="both"/>
        <w:rPr>
          <w:rFonts w:ascii="Times New Roman" w:eastAsia="Times New Roman" w:hAnsi="Times New Roman"/>
          <w:bCs/>
          <w:i/>
          <w:iCs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Cs/>
                  <w:i/>
                  <w:iCs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∆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0.5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Cs/>
                  <w:i/>
                  <w:iCs/>
                  <w:sz w:val="28"/>
                  <w:szCs w:val="20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iCs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j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iCs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fj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где</m:t>
          </m:r>
        </m:oMath>
      </m:oMathPara>
    </w:p>
    <w:p w14:paraId="739041D2" w14:textId="1695DC5C" w:rsidR="004C1461" w:rsidRDefault="004C1461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ij</m:t>
            </m:r>
          </m:sub>
        </m:sSub>
      </m:oMath>
      <w:r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</w:t>
      </w: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текущее модельное значение признака</w:t>
      </w:r>
      <w:r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eastAsia="ru-RU"/>
              </w:rPr>
              <m:t>fi</m:t>
            </m:r>
          </m:sub>
        </m:sSub>
      </m:oMath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 xml:space="preserve"> – модельное значение признака наиболее удаленного класса</w:t>
      </w:r>
      <w:r w:rsidRPr="004C1461">
        <w:rPr>
          <w:rFonts w:ascii="Times New Roman" w:eastAsia="Times New Roman" w:hAnsi="Times New Roman"/>
          <w:bCs/>
          <w:sz w:val="28"/>
          <w:szCs w:val="20"/>
          <w:lang w:eastAsia="ru-RU"/>
        </w:rPr>
        <w:t>.</w:t>
      </w:r>
    </w:p>
    <w:p w14:paraId="7A9F7032" w14:textId="4CD1422A" w:rsidR="004C1461" w:rsidRPr="008A40FB" w:rsidRDefault="004C1461" w:rsidP="002C7992">
      <w:pPr>
        <w:jc w:val="both"/>
        <w:rPr>
          <w:rFonts w:ascii="Times New Roman" w:eastAsia="Times New Roman" w:hAnsi="Times New Roman"/>
          <w:bCs/>
          <w:i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l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-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∆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;</m:t>
          </m:r>
          <m:acc>
            <m:accPr>
              <m:chr m:val="̅"/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bCs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0"/>
                      <w:lang w:eastAsia="ru-RU"/>
                    </w:rPr>
                    <m:t>ij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bCs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0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+∆ij</m:t>
          </m:r>
          <m:r>
            <w:rPr>
              <w:rFonts w:ascii="Cambria Math" w:eastAsia="Times New Roman" w:hAnsi="Cambria Math"/>
              <w:sz w:val="28"/>
              <w:szCs w:val="20"/>
              <w:lang w:eastAsia="ru-RU"/>
            </w:rPr>
            <m:t>, где</m:t>
          </m:r>
        </m:oMath>
      </m:oMathPara>
    </w:p>
    <w:p w14:paraId="5786715A" w14:textId="036C5F75" w:rsidR="008A40FB" w:rsidRPr="008A40FB" w:rsidRDefault="008A40FB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val="en-US"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iCs/>
                <w:sz w:val="28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0"/>
                <w:lang w:val="en-US" w:eastAsia="ru-RU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0"/>
                <w:lang w:val="en-US" w:eastAsia="ru-RU"/>
              </w:rPr>
              <m:t>ij</m:t>
            </m:r>
          </m:sub>
        </m:sSub>
        <m:r>
          <w:rPr>
            <w:rFonts w:ascii="Cambria Math" w:eastAsia="Times New Roman" w:hAnsi="Cambria Math"/>
            <w:sz w:val="28"/>
            <w:szCs w:val="20"/>
            <w:lang w:eastAsia="ru-RU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bCs/>
                <w:i/>
                <w:sz w:val="28"/>
                <w:szCs w:val="20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sz w:val="28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0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0"/>
                    <w:lang w:eastAsia="ru-RU"/>
                  </w:rPr>
                  <m:t>ij</m:t>
                </m:r>
              </m:sub>
            </m:sSub>
          </m:e>
        </m:acc>
      </m:oMath>
      <w:r>
        <w:rPr>
          <w:rFonts w:ascii="Times New Roman" w:eastAsia="Times New Roman" w:hAnsi="Times New Roman"/>
          <w:bCs/>
          <w:i/>
          <w:iCs/>
          <w:sz w:val="28"/>
          <w:szCs w:val="20"/>
          <w:lang w:eastAsia="ru-RU"/>
        </w:rPr>
        <w:t xml:space="preserve"> – </w:t>
      </w:r>
      <w:r>
        <w:rPr>
          <w:rFonts w:ascii="Times New Roman" w:eastAsia="Times New Roman" w:hAnsi="Times New Roman"/>
          <w:bCs/>
          <w:sz w:val="28"/>
          <w:szCs w:val="20"/>
          <w:lang w:eastAsia="ru-RU"/>
        </w:rPr>
        <w:t>левая и правая границы интервала разброса соответственно.</w:t>
      </w:r>
    </w:p>
    <w:p w14:paraId="69728BE1" w14:textId="77777777" w:rsidR="004C1461" w:rsidRPr="004C1461" w:rsidRDefault="004C1461" w:rsidP="002C7992">
      <w:pPr>
        <w:jc w:val="both"/>
        <w:rPr>
          <w:rFonts w:ascii="Times New Roman" w:eastAsia="Times New Roman" w:hAnsi="Times New Roman"/>
          <w:bCs/>
          <w:sz w:val="28"/>
          <w:szCs w:val="20"/>
          <w:lang w:eastAsia="ru-RU"/>
        </w:rPr>
      </w:pPr>
    </w:p>
    <w:p w14:paraId="313421D0" w14:textId="3EB30BA5" w:rsidR="00A34156" w:rsidRPr="00A34156" w:rsidRDefault="00A34156" w:rsidP="00A34156">
      <w:pPr>
        <w:jc w:val="both"/>
        <w:rPr>
          <w:rFonts w:ascii="Times New Roman" w:eastAsia="Times New Roman" w:hAnsi="Times New Roman"/>
          <w:bCs/>
          <w:iCs/>
          <w:sz w:val="28"/>
          <w:szCs w:val="20"/>
          <w:lang w:eastAsia="ru-RU"/>
        </w:rPr>
      </w:pPr>
    </w:p>
    <w:p w14:paraId="21023792" w14:textId="14B193AE" w:rsidR="0027359D" w:rsidRDefault="0027359D" w:rsidP="0027359D">
      <w:pPr>
        <w:ind w:firstLine="567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0B89DFB4" w14:textId="2D4A85B3" w:rsidR="0080478E" w:rsidRPr="00901487" w:rsidRDefault="0080478E" w:rsidP="00901487">
      <w:pPr>
        <w:overflowPunct w:val="0"/>
        <w:spacing w:after="0" w:line="360" w:lineRule="auto"/>
        <w:ind w:firstLine="567"/>
        <w:jc w:val="both"/>
        <w:textAlignment w:val="baseline"/>
        <w:rPr>
          <w:rFonts w:ascii="Times New Roman" w:hAnsi="Times New Roman"/>
          <w:color w:val="000000"/>
          <w:sz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Отчет по п.1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Определение </w:t>
      </w:r>
      <w:r w:rsidRPr="00B115AC">
        <w:rPr>
          <w:rFonts w:ascii="Times New Roman" w:hAnsi="Times New Roman"/>
          <w:color w:val="000000"/>
          <w:sz w:val="28"/>
        </w:rPr>
        <w:t>расстояний между классами и построение матрицы межклассовых расстояний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96"/>
        <w:gridCol w:w="1324"/>
        <w:gridCol w:w="1325"/>
        <w:gridCol w:w="1325"/>
        <w:gridCol w:w="1325"/>
        <w:gridCol w:w="1325"/>
        <w:gridCol w:w="1325"/>
      </w:tblGrid>
      <w:tr w:rsidR="00104593" w:rsidRPr="00206B1E" w14:paraId="25B5D38A" w14:textId="77777777" w:rsidTr="009F78A9">
        <w:tc>
          <w:tcPr>
            <w:tcW w:w="1396" w:type="dxa"/>
            <w:vMerge w:val="restart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357A395" w14:textId="77777777" w:rsidR="00104593" w:rsidRPr="00206B1E" w:rsidRDefault="00104593" w:rsidP="00104593">
            <w:pPr>
              <w:overflowPunct w:val="0"/>
              <w:spacing w:after="0" w:line="269" w:lineRule="auto"/>
              <w:ind w:firstLine="29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position w:val="-20"/>
                <w:sz w:val="32"/>
                <w:szCs w:val="20"/>
                <w:lang w:eastAsia="ru-RU"/>
              </w:rPr>
              <w:object w:dxaOrig="460" w:dyaOrig="460" w14:anchorId="23F732CA">
                <v:shape id="_x0000_i1056" type="#_x0000_t75" style="width:23.05pt;height:23.05pt" o:ole="">
                  <v:imagedata r:id="rId10" o:title=""/>
                </v:shape>
                <o:OLEObject Type="Embed" ProgID="Equation.DSMT4" ShapeID="_x0000_i1056" DrawAspect="Content" ObjectID="_1762714562" r:id="rId11"/>
              </w:object>
            </w:r>
            <w:r w:rsidRPr="00206B1E">
              <w:rPr>
                <w:rFonts w:ascii="Times New Roman" w:eastAsia="Times New Roman" w:hAnsi="Times New Roman"/>
                <w:sz w:val="32"/>
                <w:szCs w:val="20"/>
                <w:lang w:eastAsia="ru-RU"/>
              </w:rPr>
              <w:t>=</w:t>
            </w: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42B5587" w14:textId="435705C0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D7CCE65" w14:textId="64351F5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8331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806D4EE" w14:textId="2C448746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92378F0" w14:textId="4CCABDE9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0E37E28" w14:textId="7BEEC4BC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974679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26B9EBE" w14:textId="35DD77D2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14143</w:t>
            </w:r>
          </w:p>
        </w:tc>
      </w:tr>
      <w:tr w:rsidR="00104593" w:rsidRPr="00206B1E" w14:paraId="2D62BC5D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B8119FE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2CEFC57" w14:textId="09066C0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8331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9B371FE" w14:textId="7C8474E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0428F5B1" w14:textId="211598BC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9372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26647AA" w14:textId="57871F85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8D81FB9" w14:textId="7BBB254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74456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645C351" w14:textId="51836DF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91608</w:t>
            </w:r>
          </w:p>
        </w:tc>
      </w:tr>
      <w:tr w:rsidR="00104593" w:rsidRPr="00206B1E" w14:paraId="082D49C3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FE10FA1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8217725" w14:textId="6033150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6E4903E" w14:textId="6D5A29D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9372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97E9781" w14:textId="0086DB0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88708CE" w14:textId="5D822872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6568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F69919C" w14:textId="0C9E6AB3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12404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0041884" w14:textId="1AA8CC0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1.03923</w:t>
            </w:r>
          </w:p>
        </w:tc>
      </w:tr>
      <w:tr w:rsidR="00104593" w:rsidRPr="00206B1E" w14:paraId="39C29A9B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4C736E18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35367AA" w14:textId="6909C11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1BC892D" w14:textId="5979F24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416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28E74178" w14:textId="7A4363E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65685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AC752F6" w14:textId="508D6C17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BC69450" w14:textId="6F8991E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6928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6C349EF2" w14:textId="68E0C5A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48528</w:t>
            </w:r>
          </w:p>
        </w:tc>
      </w:tr>
      <w:tr w:rsidR="00104593" w:rsidRPr="00206B1E" w14:paraId="2BB6675C" w14:textId="77777777" w:rsidTr="009F78A9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79B20D56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EB6A510" w14:textId="20F47190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974679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7FE7245C" w14:textId="5B09872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74456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616ADD8C" w14:textId="5E8C04F9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12404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5BC23513" w14:textId="72C67276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69282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447B0559" w14:textId="5C78924F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3E89134E" w14:textId="5449503B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60233</w:t>
            </w:r>
          </w:p>
        </w:tc>
      </w:tr>
      <w:tr w:rsidR="00104593" w:rsidRPr="00206B1E" w14:paraId="2F615236" w14:textId="77777777" w:rsidTr="0055052D">
        <w:tc>
          <w:tcPr>
            <w:tcW w:w="1396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0FA80DF7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</w:p>
        </w:tc>
        <w:tc>
          <w:tcPr>
            <w:tcW w:w="1324" w:type="dxa"/>
            <w:tcBorders>
              <w:left w:val="single" w:sz="12" w:space="0" w:color="auto"/>
            </w:tcBorders>
            <w:shd w:val="clear" w:color="auto" w:fill="auto"/>
            <w:vAlign w:val="bottom"/>
          </w:tcPr>
          <w:p w14:paraId="3D2C7288" w14:textId="32735A3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714143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6D328EEA" w14:textId="5F2444E1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591608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47A19A19" w14:textId="7E2214F4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1.03923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1DA18AEC" w14:textId="46B36BDE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48528</w:t>
            </w:r>
          </w:p>
        </w:tc>
        <w:tc>
          <w:tcPr>
            <w:tcW w:w="1325" w:type="dxa"/>
            <w:shd w:val="clear" w:color="auto" w:fill="auto"/>
            <w:vAlign w:val="bottom"/>
          </w:tcPr>
          <w:p w14:paraId="595B5168" w14:textId="1FD0D87D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</w:pPr>
            <w:r w:rsidRPr="00901487">
              <w:rPr>
                <w:rFonts w:ascii="Times New Roman" w:eastAsia="Times New Roman" w:hAnsi="Times New Roman"/>
                <w:color w:val="000000"/>
                <w:sz w:val="24"/>
                <w:szCs w:val="12"/>
                <w:lang w:eastAsia="ru-RU"/>
              </w:rPr>
              <w:t>0.860233</w:t>
            </w:r>
          </w:p>
        </w:tc>
        <w:tc>
          <w:tcPr>
            <w:tcW w:w="1325" w:type="dxa"/>
            <w:shd w:val="clear" w:color="auto" w:fill="auto"/>
            <w:vAlign w:val="center"/>
          </w:tcPr>
          <w:p w14:paraId="1F4EDC2C" w14:textId="1891D1D8" w:rsidR="00104593" w:rsidRPr="00901487" w:rsidRDefault="0090148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12"/>
                <w:lang w:val="en-US" w:eastAsia="ru-RU"/>
              </w:rPr>
              <w:t>0</w:t>
            </w:r>
          </w:p>
        </w:tc>
      </w:tr>
    </w:tbl>
    <w:p w14:paraId="439BAD5F" w14:textId="77777777" w:rsidR="0080478E" w:rsidRPr="006B1BD4" w:rsidRDefault="0080478E" w:rsidP="0080478E">
      <w:pPr>
        <w:overflowPunct w:val="0"/>
        <w:spacing w:after="0"/>
        <w:ind w:firstLine="567"/>
        <w:jc w:val="both"/>
        <w:textAlignment w:val="baseline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4656E17D" w14:textId="77777777" w:rsidR="0080478E" w:rsidRDefault="0080478E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color w:val="000000"/>
          <w:sz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 w:rsidRPr="00733CF0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2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B115AC">
        <w:rPr>
          <w:rFonts w:ascii="Times New Roman" w:hAnsi="Times New Roman"/>
          <w:color w:val="000000"/>
          <w:sz w:val="28"/>
        </w:rPr>
        <w:t xml:space="preserve">Определение наиболее удаленных классов </w:t>
      </w:r>
    </w:p>
    <w:p w14:paraId="755C1D07" w14:textId="037FE33D" w:rsidR="00335F23" w:rsidRDefault="00335F23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i/>
          <w:iCs/>
          <w:color w:val="000000"/>
          <w:sz w:val="28"/>
        </w:rPr>
      </w:pPr>
      <w:r>
        <w:rPr>
          <w:rFonts w:ascii="Times New Roman" w:hAnsi="Times New Roman"/>
          <w:i/>
          <w:iCs/>
          <w:color w:val="000000"/>
          <w:sz w:val="28"/>
        </w:rPr>
        <w:t>Примечание. Здесь и далее нумерация классов начинается с нуля</w:t>
      </w:r>
    </w:p>
    <w:p w14:paraId="3697198B" w14:textId="77777777" w:rsidR="001B62B2" w:rsidRPr="00335F23" w:rsidRDefault="001B62B2" w:rsidP="0080478E">
      <w:pPr>
        <w:overflowPunct w:val="0"/>
        <w:spacing w:after="0" w:line="269" w:lineRule="auto"/>
        <w:ind w:firstLine="567"/>
        <w:jc w:val="both"/>
        <w:textAlignment w:val="baseline"/>
        <w:rPr>
          <w:rFonts w:ascii="Times New Roman" w:hAnsi="Times New Roman"/>
          <w:i/>
          <w:iCs/>
          <w:color w:val="000000"/>
          <w:sz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6"/>
        <w:gridCol w:w="3969"/>
      </w:tblGrid>
      <w:tr w:rsidR="0080478E" w:rsidRPr="00206B1E" w14:paraId="3DE642D9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E15594C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  <w:t xml:space="preserve">Класс 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vertAlign w:val="subscript"/>
                <w:lang w:val="en-US" w:eastAsia="ru-RU"/>
              </w:rPr>
              <w:t>i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640F66C3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  <w:t>Наиболее удаленный класс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 xml:space="preserve"> 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vertAlign w:val="subscript"/>
                <w:lang w:val="en-US" w:eastAsia="ru-RU"/>
              </w:rPr>
              <w:t>f</w:t>
            </w:r>
          </w:p>
        </w:tc>
      </w:tr>
      <w:tr w:rsidR="00F12E2C" w:rsidRPr="00206B1E" w14:paraId="4C8CAB76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59F49E9" w14:textId="15AF4593" w:rsidR="00F12E2C" w:rsidRPr="00206B1E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0AE349A3" w14:textId="6680004E" w:rsidR="00F12E2C" w:rsidRPr="00206B1E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4</w:t>
            </w:r>
          </w:p>
        </w:tc>
      </w:tr>
      <w:tr w:rsidR="00F12E2C" w:rsidRPr="00206B1E" w14:paraId="1135DFAC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B9A9F04" w14:textId="07ED51C8" w:rsidR="00F12E2C" w:rsidRPr="00206B1E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05D32B6E" w14:textId="16AB3BF7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</w:t>
            </w:r>
          </w:p>
        </w:tc>
      </w:tr>
      <w:tr w:rsidR="00F12E2C" w:rsidRPr="00206B1E" w14:paraId="1261D26D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AD2929D" w14:textId="0263D78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5B4F75AA" w14:textId="19CD0B3D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5</w:t>
            </w:r>
          </w:p>
        </w:tc>
      </w:tr>
      <w:tr w:rsidR="00F12E2C" w:rsidRPr="00206B1E" w14:paraId="26A3D4B6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DD26701" w14:textId="6E4CCA5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1BC66F2D" w14:textId="099C2B90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5</w:t>
            </w:r>
          </w:p>
        </w:tc>
      </w:tr>
      <w:tr w:rsidR="00F12E2C" w:rsidRPr="00206B1E" w14:paraId="624056C8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62408E7" w14:textId="65F5F49B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5F768E5C" w14:textId="772FBFF4" w:rsidR="00F12E2C" w:rsidRPr="00104593" w:rsidRDefault="001B62B2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</w:t>
            </w:r>
          </w:p>
        </w:tc>
      </w:tr>
      <w:tr w:rsidR="00F12E2C" w:rsidRPr="00206B1E" w14:paraId="57D721CC" w14:textId="77777777" w:rsidTr="009F78A9">
        <w:trPr>
          <w:jc w:val="center"/>
        </w:trPr>
        <w:tc>
          <w:tcPr>
            <w:tcW w:w="168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94E1E0E" w14:textId="020FF3DA" w:rsidR="00F12E2C" w:rsidRPr="001B62B2" w:rsidRDefault="00F12E2C" w:rsidP="00F12E2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28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28"/>
                <w:lang w:val="en-US" w:eastAsia="ru-RU"/>
              </w:rPr>
              <w:t>S</w:t>
            </w:r>
            <w:r w:rsidR="001B62B2">
              <w:rPr>
                <w:rFonts w:ascii="Times New Roman" w:eastAsia="Times New Roman" w:hAnsi="Times New Roman"/>
                <w:sz w:val="32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3969" w:type="dxa"/>
            <w:shd w:val="clear" w:color="auto" w:fill="auto"/>
            <w:vAlign w:val="center"/>
          </w:tcPr>
          <w:p w14:paraId="24E3F267" w14:textId="7DE3DA37" w:rsidR="00F12E2C" w:rsidRPr="00104593" w:rsidRDefault="00F12E2C" w:rsidP="00F12E2C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04593">
              <w:rPr>
                <w:rFonts w:ascii="Times New Roman" w:hAnsi="Times New Roman" w:cs="Times New Roman"/>
                <w:color w:val="000000"/>
                <w:sz w:val="28"/>
              </w:rPr>
              <w:t>3</w:t>
            </w:r>
            <w:r w:rsidR="001B62B2">
              <w:rPr>
                <w:rFonts w:ascii="Times New Roman" w:hAnsi="Times New Roman" w:cs="Times New Roman"/>
                <w:color w:val="000000"/>
                <w:sz w:val="28"/>
              </w:rPr>
              <w:t>2</w:t>
            </w:r>
          </w:p>
        </w:tc>
      </w:tr>
    </w:tbl>
    <w:p w14:paraId="73387AC7" w14:textId="77777777" w:rsidR="0080478E" w:rsidRDefault="0080478E" w:rsidP="0080478E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58CB252B" w14:textId="77777777" w:rsidR="0080478E" w:rsidRDefault="0080478E" w:rsidP="0080478E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3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Определ</w:t>
      </w:r>
      <w:r>
        <w:rPr>
          <w:rFonts w:ascii="Times New Roman" w:hAnsi="Times New Roman"/>
          <w:sz w:val="28"/>
          <w:szCs w:val="28"/>
        </w:rPr>
        <w:t>ение</w:t>
      </w:r>
      <w:r w:rsidRPr="009C78D3">
        <w:rPr>
          <w:rFonts w:ascii="Times New Roman" w:hAnsi="Times New Roman"/>
          <w:sz w:val="28"/>
          <w:szCs w:val="28"/>
        </w:rPr>
        <w:t xml:space="preserve"> интервал</w:t>
      </w:r>
      <w:r>
        <w:rPr>
          <w:rFonts w:ascii="Times New Roman" w:hAnsi="Times New Roman"/>
          <w:sz w:val="28"/>
          <w:szCs w:val="28"/>
        </w:rPr>
        <w:t>ов</w:t>
      </w:r>
      <w:r w:rsidRPr="009C78D3">
        <w:rPr>
          <w:rFonts w:ascii="Times New Roman" w:hAnsi="Times New Roman"/>
          <w:sz w:val="28"/>
          <w:szCs w:val="28"/>
        </w:rPr>
        <w:t xml:space="preserve"> разброса значений каждого из признаков в каждом из заданных технических состояний</w:t>
      </w:r>
      <w:r>
        <w:rPr>
          <w:rFonts w:ascii="Times New Roman" w:hAnsi="Times New Roman"/>
          <w:sz w:val="28"/>
          <w:szCs w:val="28"/>
        </w:rPr>
        <w:t>.</w:t>
      </w:r>
    </w:p>
    <w:p w14:paraId="045DCCA6" w14:textId="29376372" w:rsidR="0080478E" w:rsidRPr="000E007B" w:rsidRDefault="0080478E" w:rsidP="001B62B2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97"/>
        <w:gridCol w:w="972"/>
        <w:gridCol w:w="972"/>
        <w:gridCol w:w="972"/>
        <w:gridCol w:w="972"/>
        <w:gridCol w:w="972"/>
        <w:gridCol w:w="973"/>
      </w:tblGrid>
      <w:tr w:rsidR="00104593" w:rsidRPr="00206B1E" w14:paraId="2169BEF8" w14:textId="77777777" w:rsidTr="00104593">
        <w:trPr>
          <w:jc w:val="center"/>
        </w:trPr>
        <w:tc>
          <w:tcPr>
            <w:tcW w:w="1397" w:type="dxa"/>
            <w:vMerge w:val="restart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1D80B09B" w14:textId="77777777" w:rsidR="00104593" w:rsidRPr="00206B1E" w:rsidRDefault="00104593" w:rsidP="00104593">
            <w:pPr>
              <w:overflowPunct w:val="0"/>
              <w:spacing w:after="0" w:line="269" w:lineRule="auto"/>
              <w:ind w:firstLine="29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position w:val="-20"/>
                <w:sz w:val="32"/>
                <w:szCs w:val="20"/>
                <w:lang w:eastAsia="ru-RU"/>
              </w:rPr>
              <w:object w:dxaOrig="440" w:dyaOrig="460" w14:anchorId="685D43C7">
                <v:shape id="_x0000_i1063" type="#_x0000_t75" style="width:22.45pt;height:23.05pt" o:ole="">
                  <v:imagedata r:id="rId12" o:title=""/>
                </v:shape>
                <o:OLEObject Type="Embed" ProgID="Equation.DSMT4" ShapeID="_x0000_i1063" DrawAspect="Content" ObjectID="_1762714563" r:id="rId13"/>
              </w:object>
            </w:r>
            <w:r w:rsidRPr="00206B1E">
              <w:rPr>
                <w:rFonts w:ascii="Times New Roman" w:eastAsia="Times New Roman" w:hAnsi="Times New Roman"/>
                <w:sz w:val="32"/>
                <w:szCs w:val="20"/>
                <w:lang w:eastAsia="ru-RU"/>
              </w:rPr>
              <w:t>=</w:t>
            </w: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D03FBE7" w14:textId="24E1503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CE3C5B4" w14:textId="32F3E44B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9245CBC" w14:textId="3C70D35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63068A09" w14:textId="14D60B48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CEA7123" w14:textId="5D50021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1902F47B" w14:textId="7E686FC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</w:tr>
      <w:tr w:rsidR="00104593" w:rsidRPr="00206B1E" w14:paraId="3834E9E5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70CFF0FB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45CB28F" w14:textId="0BB3825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33B0F03" w14:textId="19D3D9E8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BBBB1B2" w14:textId="1C434D1A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A9CB7B4" w14:textId="126BC990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9405D84" w14:textId="4141F9C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55064B9" w14:textId="54CBCB30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  <w:tr w:rsidR="00104593" w:rsidRPr="00206B1E" w14:paraId="43BC7D8A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60FDC41D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2598925" w14:textId="2671CD1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3FEF068A" w14:textId="14B22EC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FDABB85" w14:textId="7757B432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558B091" w14:textId="6A9616A7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67A5696" w14:textId="48F1A42D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1E587CE7" w14:textId="799BE97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  <w:tr w:rsidR="00104593" w:rsidRPr="00206B1E" w14:paraId="7D18D035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128E5E2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907E546" w14:textId="23CFEFF2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EF35D90" w14:textId="33760A8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29591A75" w14:textId="6E7B900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A58B65F" w14:textId="16D7330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8593960" w14:textId="188D6024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31FAC9B4" w14:textId="442F341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</w:tr>
      <w:tr w:rsidR="00104593" w:rsidRPr="00206B1E" w14:paraId="2EE03D52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3BF88EF2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9909FF9" w14:textId="6021EDA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C55E6ED" w14:textId="5980573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688F947" w14:textId="550B09E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FCFD0D7" w14:textId="465BD2AF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2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028B9CDA" w14:textId="304083DD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10D1B61" w14:textId="43216BA6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</w:tr>
      <w:tr w:rsidR="00104593" w:rsidRPr="00206B1E" w14:paraId="4346ADE2" w14:textId="77777777" w:rsidTr="00104593">
        <w:trPr>
          <w:jc w:val="center"/>
        </w:trPr>
        <w:tc>
          <w:tcPr>
            <w:tcW w:w="1397" w:type="dxa"/>
            <w:vMerge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14:paraId="6B9D3E8A" w14:textId="77777777" w:rsidR="00104593" w:rsidRPr="00206B1E" w:rsidRDefault="00104593" w:rsidP="00104593">
            <w:pPr>
              <w:overflowPunct w:val="0"/>
              <w:spacing w:after="0" w:line="269" w:lineRule="auto"/>
              <w:ind w:firstLine="720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972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A75267A" w14:textId="6613AD3A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B51D0FD" w14:textId="7DBF35A3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1CCB5C5E" w14:textId="26A0C1D9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3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40A34F8D" w14:textId="5E69C68E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5</w:t>
            </w:r>
          </w:p>
        </w:tc>
        <w:tc>
          <w:tcPr>
            <w:tcW w:w="972" w:type="dxa"/>
            <w:shd w:val="clear" w:color="auto" w:fill="auto"/>
            <w:vAlign w:val="center"/>
          </w:tcPr>
          <w:p w14:paraId="542FA00D" w14:textId="0648FEA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05</w:t>
            </w:r>
          </w:p>
        </w:tc>
        <w:tc>
          <w:tcPr>
            <w:tcW w:w="973" w:type="dxa"/>
            <w:shd w:val="clear" w:color="auto" w:fill="auto"/>
            <w:vAlign w:val="center"/>
          </w:tcPr>
          <w:p w14:paraId="421BE5AB" w14:textId="3A6C0F4C" w:rsidR="00104593" w:rsidRPr="00104593" w:rsidRDefault="00F45F1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0.1</w:t>
            </w:r>
          </w:p>
        </w:tc>
      </w:tr>
    </w:tbl>
    <w:p w14:paraId="09898C00" w14:textId="77777777" w:rsidR="0080478E" w:rsidRPr="00206B1E" w:rsidRDefault="0080478E" w:rsidP="0080478E">
      <w:pPr>
        <w:spacing w:after="0"/>
        <w:rPr>
          <w:rFonts w:ascii="Times New Roman" w:eastAsia="Times New Roman" w:hAnsi="Times New Roman"/>
          <w:sz w:val="32"/>
          <w:szCs w:val="20"/>
          <w:lang w:eastAsia="ru-RU"/>
        </w:rPr>
      </w:pPr>
    </w:p>
    <w:p w14:paraId="7CFF832B" w14:textId="77777777" w:rsidR="009D777A" w:rsidRDefault="009D777A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</w:p>
    <w:p w14:paraId="7CCC87C1" w14:textId="47B16F16" w:rsidR="0080478E" w:rsidRDefault="0080478E" w:rsidP="0080478E">
      <w:pPr>
        <w:spacing w:after="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 w:rsidRPr="00B115AC">
        <w:rPr>
          <w:rFonts w:ascii="Times New Roman" w:hAnsi="Times New Roman"/>
          <w:color w:val="000000"/>
          <w:sz w:val="28"/>
          <w:szCs w:val="28"/>
        </w:rPr>
        <w:lastRenderedPageBreak/>
        <w:t>Левая граница интервалов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53"/>
        <w:gridCol w:w="1154"/>
        <w:gridCol w:w="1154"/>
        <w:gridCol w:w="1153"/>
        <w:gridCol w:w="1154"/>
        <w:gridCol w:w="1154"/>
      </w:tblGrid>
      <w:tr w:rsidR="00104593" w:rsidRPr="00206B1E" w14:paraId="1316483F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D80FA50" w14:textId="5682B4F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3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80FAAFF" w14:textId="50E4D80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C1FF3F8" w14:textId="520AC1F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30DF4A2F" w14:textId="54A3007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2.0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012DC5CB" w14:textId="0F53A526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409B29E" w14:textId="374D297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05</w:t>
            </w:r>
          </w:p>
        </w:tc>
      </w:tr>
      <w:tr w:rsidR="00104593" w:rsidRPr="00206B1E" w14:paraId="3AA7416F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8DE4697" w14:textId="05FDDD4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247076A" w14:textId="2CDF4CD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9F45150" w14:textId="565E99A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2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0CE041CF" w14:textId="1CB96B7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12494A37" w14:textId="11330C6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0B0D34F" w14:textId="08A19D0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</w:tr>
      <w:tr w:rsidR="00104593" w:rsidRPr="00206B1E" w14:paraId="2D9DAD6A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D8620F5" w14:textId="4002308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DAB247A" w14:textId="5F3213A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0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09A3557C" w14:textId="5370E52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5A131E82" w14:textId="745C4B72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A863E5D" w14:textId="407D851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B134727" w14:textId="6296A93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</w:tr>
      <w:tr w:rsidR="00104593" w:rsidRPr="00206B1E" w14:paraId="6C5E7953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51273EF" w14:textId="1324F5A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FF642AE" w14:textId="6F23D16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2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5690985" w14:textId="585AD62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499EF3FB" w14:textId="3218CFF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202B4A7" w14:textId="120BBAB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3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6CD96E04" w14:textId="31692DB2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</w:tr>
      <w:tr w:rsidR="00104593" w:rsidRPr="00206B1E" w14:paraId="11E35D89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F615850" w14:textId="17B81D7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485FC4F" w14:textId="40B6DFB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32D374B" w14:textId="06AF83B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68AF14DB" w14:textId="76204FD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1FC002E2" w14:textId="5948F10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43B4C1B" w14:textId="1EC033C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</w:tr>
      <w:tr w:rsidR="00104593" w:rsidRPr="00206B1E" w14:paraId="1C18752A" w14:textId="77777777" w:rsidTr="00104593">
        <w:trPr>
          <w:jc w:val="center"/>
        </w:trPr>
        <w:tc>
          <w:tcPr>
            <w:tcW w:w="1153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A880D4F" w14:textId="4E99504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5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307386E9" w14:textId="40FF8B5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5B0B721C" w14:textId="6B4360E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1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6125715D" w14:textId="695801D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2.0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747AEAC7" w14:textId="0F14668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54" w:type="dxa"/>
            <w:shd w:val="clear" w:color="auto" w:fill="auto"/>
            <w:vAlign w:val="center"/>
          </w:tcPr>
          <w:p w14:paraId="2A8DC703" w14:textId="5AF5BA0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4</w:t>
            </w:r>
          </w:p>
        </w:tc>
      </w:tr>
    </w:tbl>
    <w:p w14:paraId="71539323" w14:textId="77777777" w:rsidR="0080478E" w:rsidRDefault="0080478E" w:rsidP="0080478E">
      <w:pPr>
        <w:spacing w:after="0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2E409F7A" w14:textId="69D40528" w:rsidR="0080478E" w:rsidRDefault="0080478E" w:rsidP="0080478E">
      <w:pPr>
        <w:spacing w:after="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  <w:r w:rsidRPr="00B115AC">
        <w:rPr>
          <w:rFonts w:ascii="Times New Roman" w:hAnsi="Times New Roman"/>
          <w:color w:val="000000"/>
          <w:sz w:val="28"/>
          <w:szCs w:val="28"/>
        </w:rPr>
        <w:t>Правая граница интервалов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35"/>
        <w:gridCol w:w="1136"/>
        <w:gridCol w:w="1136"/>
        <w:gridCol w:w="1135"/>
        <w:gridCol w:w="1136"/>
        <w:gridCol w:w="1136"/>
      </w:tblGrid>
      <w:tr w:rsidR="00104593" w:rsidRPr="00104593" w14:paraId="6DFE1E61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032C53E" w14:textId="23FD6483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6C59EA9" w14:textId="25F4A9F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66489A5" w14:textId="2501FAC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6A015568" w14:textId="031BAEB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0366826" w14:textId="77801D9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2464CD3" w14:textId="72AE347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</w:tr>
      <w:tr w:rsidR="00104593" w:rsidRPr="00104593" w14:paraId="6842D74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8E06660" w14:textId="63889E0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3C44385" w14:textId="66AABD6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B5F2C90" w14:textId="7D414861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D3D9C0F" w14:textId="148E708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F9895C9" w14:textId="66839CDC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BB70B8B" w14:textId="3364555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</w:t>
            </w:r>
          </w:p>
        </w:tc>
      </w:tr>
      <w:tr w:rsidR="00104593" w:rsidRPr="00104593" w14:paraId="1CB76CDA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74A4590" w14:textId="185901C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1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75BA60B" w14:textId="361E345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1FDA9B9" w14:textId="28E588F9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3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7B64DABF" w14:textId="7F3247C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4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728C899" w14:textId="4BF8AFC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9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2A4860D" w14:textId="434F76A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</w:tr>
      <w:tr w:rsidR="00104593" w:rsidRPr="00104593" w14:paraId="039B0E4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43D7AFA7" w14:textId="4EDC95A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47A65F2" w14:textId="0F5BC805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6A5CB4F" w14:textId="0AF24CFD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417559BC" w14:textId="5E907C8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E005870" w14:textId="2E59F19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E4DA40A" w14:textId="4FE3016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5</w:t>
            </w:r>
          </w:p>
        </w:tc>
      </w:tr>
      <w:tr w:rsidR="00104593" w:rsidRPr="00104593" w14:paraId="56E16F96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E80140E" w14:textId="3426586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1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28E61DC" w14:textId="7125A7BA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0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B4D09AA" w14:textId="51CF41B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0578A94F" w14:textId="6EB1C190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2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103FA91" w14:textId="04A5859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0B04F5D" w14:textId="750D5927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45</w:t>
            </w:r>
          </w:p>
        </w:tc>
      </w:tr>
      <w:tr w:rsidR="00104593" w:rsidRPr="00104593" w14:paraId="23FB542B" w14:textId="77777777" w:rsidTr="00104593">
        <w:trPr>
          <w:jc w:val="center"/>
        </w:trPr>
        <w:tc>
          <w:tcPr>
            <w:tcW w:w="1135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2182B9CE" w14:textId="6599C9B4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F1EC9A3" w14:textId="3819D84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2.4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B2A35BA" w14:textId="36C9B04B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7</w:t>
            </w:r>
          </w:p>
        </w:tc>
        <w:tc>
          <w:tcPr>
            <w:tcW w:w="1135" w:type="dxa"/>
            <w:shd w:val="clear" w:color="auto" w:fill="auto"/>
            <w:vAlign w:val="center"/>
          </w:tcPr>
          <w:p w14:paraId="2D5BED4C" w14:textId="47E7509F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-1.7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AAB5673" w14:textId="01D90968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8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A204B73" w14:textId="2EAFE80E" w:rsidR="00104593" w:rsidRPr="00104593" w:rsidRDefault="0017273E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1.6</w:t>
            </w:r>
          </w:p>
        </w:tc>
      </w:tr>
    </w:tbl>
    <w:p w14:paraId="7BD8C3D8" w14:textId="77777777" w:rsidR="0080478E" w:rsidRPr="00104593" w:rsidRDefault="0080478E" w:rsidP="00104593">
      <w:pPr>
        <w:overflowPunct w:val="0"/>
        <w:spacing w:after="0" w:line="269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</w:rPr>
      </w:pPr>
    </w:p>
    <w:p w14:paraId="45DE2796" w14:textId="77777777" w:rsidR="0080478E" w:rsidRDefault="0080478E" w:rsidP="0080478E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4</w:t>
      </w:r>
      <w:r w:rsidRPr="00733CF0">
        <w:rPr>
          <w:rFonts w:ascii="Times New Roman" w:eastAsia="Times New Roman" w:hAnsi="Times New Roman"/>
          <w:b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Постро</w:t>
      </w:r>
      <w:r>
        <w:rPr>
          <w:rFonts w:ascii="Times New Roman" w:hAnsi="Times New Roman"/>
          <w:sz w:val="28"/>
          <w:szCs w:val="28"/>
        </w:rPr>
        <w:t>ение</w:t>
      </w:r>
      <w:r w:rsidRPr="009C78D3">
        <w:rPr>
          <w:rFonts w:ascii="Times New Roman" w:hAnsi="Times New Roman"/>
          <w:sz w:val="28"/>
          <w:szCs w:val="28"/>
        </w:rPr>
        <w:t xml:space="preserve"> таблиц</w:t>
      </w:r>
      <w:r>
        <w:rPr>
          <w:rFonts w:ascii="Times New Roman" w:hAnsi="Times New Roman"/>
          <w:sz w:val="28"/>
          <w:szCs w:val="28"/>
        </w:rPr>
        <w:t>ы</w:t>
      </w:r>
      <w:r w:rsidRPr="009C78D3">
        <w:rPr>
          <w:rFonts w:ascii="Times New Roman" w:hAnsi="Times New Roman"/>
          <w:sz w:val="28"/>
          <w:szCs w:val="28"/>
        </w:rPr>
        <w:t xml:space="preserve"> состояний бортовой системы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776"/>
        <w:gridCol w:w="1276"/>
        <w:gridCol w:w="1276"/>
        <w:gridCol w:w="1276"/>
        <w:gridCol w:w="1417"/>
        <w:gridCol w:w="1341"/>
        <w:gridCol w:w="1276"/>
      </w:tblGrid>
      <w:tr w:rsidR="0080478E" w:rsidRPr="00206B1E" w14:paraId="50831657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6A1718B" w14:textId="77777777" w:rsidR="0080478E" w:rsidRPr="00206B1E" w:rsidRDefault="0080478E" w:rsidP="009F78A9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  <w:t xml:space="preserve">ТС 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val="en-US" w:eastAsia="ru-RU"/>
              </w:rPr>
              <w:t>i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A8DC959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C722BE2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30A3AB1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A7A7DFB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4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83FCC50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28E19DD" w14:textId="77777777" w:rsidR="0080478E" w:rsidRPr="00206B1E" w:rsidRDefault="0080478E" w:rsidP="009F78A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  <w:sym w:font="Symbol" w:char="F070"/>
            </w:r>
            <w:r w:rsidRPr="00206B1E">
              <w:rPr>
                <w:rFonts w:ascii="Times New Roman" w:eastAsia="Times New Roman" w:hAnsi="Times New Roman"/>
                <w:sz w:val="32"/>
                <w:szCs w:val="32"/>
                <w:vertAlign w:val="subscript"/>
                <w:lang w:eastAsia="ru-RU"/>
              </w:rPr>
              <w:t>6</w:t>
            </w:r>
          </w:p>
        </w:tc>
      </w:tr>
      <w:tr w:rsidR="00104593" w:rsidRPr="00206B1E" w14:paraId="4CB1326B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FFCE68A" w14:textId="00470781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0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4251B4B" w14:textId="4DF4CC2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3, 1.7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E94D9F3" w14:textId="74FDB8AD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45, 1.7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7F7A009C" w14:textId="494BA19E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1.9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6766FDD" w14:textId="7ECCDA9C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2.0, -1.6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8AE2943" w14:textId="23EF7A99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6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C7196C1" w14:textId="6A9DD0F2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05, 1.75]</w:t>
            </w:r>
          </w:p>
        </w:tc>
      </w:tr>
      <w:tr w:rsidR="00104593" w:rsidRPr="00206B1E" w14:paraId="21C66B44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4E81793" w14:textId="49B4714E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1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6DD410A" w14:textId="5F453938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4, 1.8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114DFEB" w14:textId="1FCA5C34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6, 2.0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58DF188E" w14:textId="48FA7B7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25, 1.75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1BDE5CB" w14:textId="209C9A8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5, -1.6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6D2546EE" w14:textId="2BE7935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95, 2.0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A1EFC6B" w14:textId="4D7F969E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8, 2.0]</w:t>
            </w:r>
          </w:p>
        </w:tc>
      </w:tr>
      <w:tr w:rsidR="00104593" w:rsidRPr="00206B1E" w14:paraId="3FD4AA2F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40DD3BD" w14:textId="6AFDAC52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2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180D0CE" w14:textId="6C1DBE64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85, 2.1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5D72BD4" w14:textId="0D7EFAC7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05, 1.7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1AB93850" w14:textId="57FEB450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2.3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EB215CD" w14:textId="371BD50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5, -1.4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20FB30EB" w14:textId="5A40F661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85, 1.9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F9059DF" w14:textId="127EACD6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6, 1.8]</w:t>
            </w:r>
          </w:p>
        </w:tc>
      </w:tr>
      <w:tr w:rsidR="00104593" w:rsidRPr="00206B1E" w14:paraId="471DB1A2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C91B5AC" w14:textId="4D0DC4E3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3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CF37733" w14:textId="6C7DDEAE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1.8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330D911" w14:textId="5BCDF879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2, 1.8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404061F" w14:textId="57A00E0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85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96B756F" w14:textId="4866391F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7, -1.3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1A84E734" w14:textId="7EC3C0AD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35, 1.6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7A66FD8" w14:textId="4D2D24A5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55, 1.65]</w:t>
            </w:r>
          </w:p>
        </w:tc>
      </w:tr>
      <w:tr w:rsidR="00104593" w:rsidRPr="00206B1E" w14:paraId="72D5B214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9347555" w14:textId="53E9BF47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4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C8623C8" w14:textId="2DF4FC32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, 2.1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1178AB2" w14:textId="7A577D8A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2.0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0F309CBE" w14:textId="128737AC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, 1.7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6F9E2D7" w14:textId="1327238A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1.6, -1.2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4B802653" w14:textId="183DA6D4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65, 1.7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E4B1E4A" w14:textId="3D6BD525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75, 2.45]</w:t>
            </w:r>
          </w:p>
        </w:tc>
      </w:tr>
      <w:tr w:rsidR="00104593" w:rsidRPr="00206B1E" w14:paraId="15F203FE" w14:textId="77777777" w:rsidTr="00BC6BE7">
        <w:trPr>
          <w:jc w:val="center"/>
        </w:trPr>
        <w:tc>
          <w:tcPr>
            <w:tcW w:w="7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B1DA81F" w14:textId="64BCD8E9" w:rsidR="00104593" w:rsidRPr="00C910E7" w:rsidRDefault="00104593" w:rsidP="001045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32"/>
                <w:szCs w:val="32"/>
                <w:lang w:eastAsia="ru-RU"/>
              </w:rPr>
            </w:pPr>
            <w:r w:rsidRPr="00206B1E">
              <w:rPr>
                <w:rFonts w:ascii="Times New Roman" w:eastAsia="Times New Roman" w:hAnsi="Times New Roman"/>
                <w:i/>
                <w:sz w:val="32"/>
                <w:szCs w:val="32"/>
                <w:lang w:val="en-US" w:eastAsia="ru-RU"/>
              </w:rPr>
              <w:t>S</w:t>
            </w:r>
            <w:r w:rsidR="00C910E7" w:rsidRPr="00C910E7">
              <w:rPr>
                <w:rFonts w:ascii="Times New Roman" w:eastAsia="Times New Roman" w:hAnsi="Times New Roman"/>
                <w:i/>
                <w:sz w:val="32"/>
                <w:szCs w:val="32"/>
                <w:vertAlign w:val="subscript"/>
                <w:lang w:eastAsia="ru-RU"/>
              </w:rPr>
              <w:t>5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BC774AC" w14:textId="66AA10A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55, 1.85]</w:t>
            </w:r>
          </w:p>
        </w:tc>
        <w:tc>
          <w:tcPr>
            <w:tcW w:w="1276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DD3A1EE" w14:textId="10D65CDB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75, 2.45]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AF8112F" w14:textId="761B5CF5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1.1, 1.7]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9B81D4D" w14:textId="671C9B11" w:rsidR="00104593" w:rsidRPr="00206B1E" w:rsidRDefault="00F773D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F773D7">
              <w:rPr>
                <w:rFonts w:ascii="Calibri" w:hAnsi="Calibri"/>
                <w:color w:val="000000"/>
              </w:rPr>
              <w:t>[-2.05, -1.75]</w:t>
            </w:r>
          </w:p>
        </w:tc>
        <w:tc>
          <w:tcPr>
            <w:tcW w:w="1341" w:type="dxa"/>
            <w:shd w:val="clear" w:color="auto" w:fill="auto"/>
            <w:vAlign w:val="center"/>
          </w:tcPr>
          <w:p w14:paraId="0748FC07" w14:textId="46FE0D14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75, 1.85]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5F93EFC" w14:textId="0C3250B0" w:rsidR="00104593" w:rsidRPr="00206B1E" w:rsidRDefault="00BC6BE7" w:rsidP="00104593">
            <w:pPr>
              <w:overflowPunct w:val="0"/>
              <w:spacing w:after="0" w:line="269" w:lineRule="auto"/>
              <w:jc w:val="center"/>
              <w:textAlignment w:val="baseline"/>
              <w:rPr>
                <w:rFonts w:ascii="Times New Roman" w:eastAsia="Times New Roman" w:hAnsi="Times New Roman"/>
                <w:color w:val="000000"/>
                <w:sz w:val="32"/>
                <w:szCs w:val="32"/>
                <w:lang w:eastAsia="ru-RU"/>
              </w:rPr>
            </w:pPr>
            <w:r w:rsidRPr="00BC6BE7">
              <w:rPr>
                <w:rFonts w:ascii="Calibri" w:hAnsi="Calibri"/>
                <w:color w:val="000000"/>
              </w:rPr>
              <w:t>[1.4, 1.6]</w:t>
            </w:r>
          </w:p>
        </w:tc>
      </w:tr>
    </w:tbl>
    <w:p w14:paraId="008FF4D4" w14:textId="77777777" w:rsidR="0080478E" w:rsidRDefault="0080478E" w:rsidP="0080478E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5458E994" w14:textId="77777777" w:rsidR="0052202C" w:rsidRDefault="0052202C">
      <w:pP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br w:type="page"/>
      </w:r>
    </w:p>
    <w:p w14:paraId="2DB01C6B" w14:textId="4F8FA279" w:rsidR="0080478E" w:rsidRDefault="0080478E" w:rsidP="0080478E">
      <w:pPr>
        <w:spacing w:after="0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lastRenderedPageBreak/>
        <w:t>Отчет по п.</w:t>
      </w:r>
      <w:r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5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 w:rsidRPr="009C78D3">
        <w:rPr>
          <w:rFonts w:ascii="Times New Roman" w:hAnsi="Times New Roman"/>
          <w:sz w:val="28"/>
          <w:szCs w:val="28"/>
        </w:rPr>
        <w:t>Формирова</w:t>
      </w:r>
      <w:r>
        <w:rPr>
          <w:rFonts w:ascii="Times New Roman" w:hAnsi="Times New Roman"/>
          <w:sz w:val="28"/>
          <w:szCs w:val="28"/>
        </w:rPr>
        <w:t>ние</w:t>
      </w:r>
      <w:r w:rsidRPr="009C78D3">
        <w:rPr>
          <w:rFonts w:ascii="Times New Roman" w:hAnsi="Times New Roman"/>
          <w:sz w:val="28"/>
          <w:szCs w:val="28"/>
        </w:rPr>
        <w:t xml:space="preserve"> множеств</w:t>
      </w:r>
      <w:r>
        <w:rPr>
          <w:rFonts w:ascii="Times New Roman" w:hAnsi="Times New Roman"/>
          <w:sz w:val="28"/>
          <w:szCs w:val="28"/>
        </w:rPr>
        <w:t>а</w:t>
      </w:r>
      <w:r w:rsidRPr="009C78D3">
        <w:rPr>
          <w:rFonts w:ascii="Times New Roman" w:hAnsi="Times New Roman"/>
          <w:sz w:val="28"/>
          <w:szCs w:val="28"/>
        </w:rPr>
        <w:t xml:space="preserve"> информационных состояний</w:t>
      </w:r>
      <w:r>
        <w:rPr>
          <w:rFonts w:ascii="Times New Roman" w:hAnsi="Times New Roman"/>
          <w:sz w:val="28"/>
          <w:szCs w:val="28"/>
        </w:rPr>
        <w:t xml:space="preserve"> (ИС)</w:t>
      </w:r>
      <w:r w:rsidRPr="009C78D3">
        <w:rPr>
          <w:rFonts w:ascii="Times New Roman" w:hAnsi="Times New Roman"/>
          <w:sz w:val="28"/>
          <w:szCs w:val="28"/>
        </w:rPr>
        <w:t xml:space="preserve"> и соответствующих им подмножеств допустимых для проверки признаков</w:t>
      </w:r>
    </w:p>
    <w:p w14:paraId="583EFF93" w14:textId="77777777" w:rsidR="0080478E" w:rsidRDefault="0080478E" w:rsidP="00206B1E">
      <w:pPr>
        <w:keepNext/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 w:rsidRPr="00B115AC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1</w:t>
      </w:r>
    </w:p>
    <w:p w14:paraId="03DF936B" w14:textId="0747B2AA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49DCD6B" wp14:editId="04997FE0">
            <wp:extent cx="3883232" cy="2410691"/>
            <wp:effectExtent l="0" t="0" r="3175" b="889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332725F8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</w:p>
    <w:p w14:paraId="7FE87A79" w14:textId="2AB13BD3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6C50DFEC" wp14:editId="6199AE91">
            <wp:extent cx="3811980" cy="2470067"/>
            <wp:effectExtent l="0" t="0" r="17145" b="698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4AF7CEE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3</w:t>
      </w:r>
    </w:p>
    <w:p w14:paraId="2B586B70" w14:textId="4F241043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590B800" wp14:editId="06FDBF9F">
            <wp:extent cx="3966359" cy="2481943"/>
            <wp:effectExtent l="0" t="0" r="15240" b="1397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7A1E6B45" w14:textId="77777777" w:rsidR="0080478E" w:rsidRDefault="0080478E" w:rsidP="00BB472D">
      <w:pPr>
        <w:keepNext/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4</w:t>
      </w:r>
    </w:p>
    <w:p w14:paraId="7C06301F" w14:textId="70761A65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7DDF7858" wp14:editId="3877AE43">
            <wp:extent cx="4049486" cy="2458192"/>
            <wp:effectExtent l="0" t="0" r="8255" b="1841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1471116C" w14:textId="77777777" w:rsidR="0080478E" w:rsidRDefault="0080478E" w:rsidP="00206B1E">
      <w:pPr>
        <w:spacing w:before="12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5</w:t>
      </w:r>
    </w:p>
    <w:p w14:paraId="50B60EF6" w14:textId="42226D44" w:rsidR="0080478E" w:rsidRDefault="00BB472D" w:rsidP="0080478E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3DC69994" wp14:editId="5BE3A5CB">
            <wp:extent cx="4168239" cy="2481943"/>
            <wp:effectExtent l="0" t="0" r="3810" b="1397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7368CC14" w14:textId="77777777" w:rsidR="0080478E" w:rsidRDefault="0080478E" w:rsidP="00206B1E">
      <w:pPr>
        <w:keepNext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ка </w:t>
      </w:r>
      <w:r w:rsidRPr="00B115AC">
        <w:rPr>
          <w:rFonts w:ascii="Times New Roman" w:eastAsia="Times New Roman" w:hAnsi="Times New Roman"/>
          <w:sz w:val="28"/>
          <w:szCs w:val="28"/>
          <w:lang w:eastAsia="ru-RU"/>
        </w:rPr>
        <w:sym w:font="Symbol" w:char="F070"/>
      </w:r>
      <w:r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</w:p>
    <w:p w14:paraId="166A1DDE" w14:textId="1B01B122" w:rsidR="0080478E" w:rsidRDefault="00BB472D" w:rsidP="0080478E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AF52425" wp14:editId="3C7AF28E">
            <wp:extent cx="4132613" cy="2446317"/>
            <wp:effectExtent l="0" t="0" r="1270" b="1143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00089835" w14:textId="78FE6247" w:rsidR="00BB472D" w:rsidRDefault="00BB472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20D245E" w14:textId="77777777" w:rsidR="0080478E" w:rsidRDefault="0080478E" w:rsidP="0080478E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W w:w="87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1843"/>
        <w:gridCol w:w="1843"/>
        <w:gridCol w:w="565"/>
        <w:gridCol w:w="2555"/>
        <w:gridCol w:w="1981"/>
      </w:tblGrid>
      <w:tr w:rsidR="0080478E" w:rsidRPr="00B115AC" w14:paraId="1869D8D9" w14:textId="77777777" w:rsidTr="00206B1E">
        <w:trPr>
          <w:trHeight w:val="454"/>
          <w:tblHeader/>
          <w:jc w:val="center"/>
        </w:trPr>
        <w:tc>
          <w:tcPr>
            <w:tcW w:w="1843" w:type="dxa"/>
            <w:vAlign w:val="center"/>
            <w:hideMark/>
          </w:tcPr>
          <w:p w14:paraId="64C3D276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 </w:t>
            </w:r>
            <w:proofErr w:type="spellStart"/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R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  <w:hideMark/>
          </w:tcPr>
          <w:p w14:paraId="476DF553" w14:textId="77777777" w:rsidR="0080478E" w:rsidRPr="00B115AC" w:rsidRDefault="0080478E" w:rsidP="009F78A9">
            <w:pPr>
              <w:overflowPunct w:val="0"/>
              <w:spacing w:after="0"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694D50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42C7DFF0" w14:textId="77777777" w:rsidR="0080478E" w:rsidRPr="00B115AC" w:rsidRDefault="0080478E" w:rsidP="009F78A9">
            <w:pPr>
              <w:overflowPunct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 </w:t>
            </w:r>
            <w:proofErr w:type="spellStart"/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R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981" w:type="dxa"/>
            <w:vAlign w:val="center"/>
          </w:tcPr>
          <w:p w14:paraId="08E6C6EB" w14:textId="77777777" w:rsidR="0080478E" w:rsidRPr="00B115AC" w:rsidRDefault="0080478E" w:rsidP="009F78A9">
            <w:pPr>
              <w:overflowPunct w:val="0"/>
              <w:spacing w:after="0"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B115AC"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r w:rsidRPr="00B115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  <w:lang w:val="en-US"/>
              </w:rPr>
              <w:t>k</w:t>
            </w:r>
          </w:p>
        </w:tc>
      </w:tr>
      <w:tr w:rsidR="00A45EC9" w:rsidRPr="00B115AC" w14:paraId="23168570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FB0CE81" w14:textId="734ECF1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7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2CEF0441" w14:textId="538A92D3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882FFD6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49DA6DD" w14:textId="186786E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2F1711E7" w14:textId="56AED06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</w:tr>
      <w:tr w:rsidR="00A45EC9" w:rsidRPr="00B115AC" w14:paraId="37CEFEA1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3209EE35" w14:textId="58DF08F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8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42043CE6" w14:textId="3B66BC6A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7A10EA2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38BB36D7" w14:textId="0B7E487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0133B5B8" w14:textId="06AE4AB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</w:tr>
      <w:tr w:rsidR="00A45EC9" w:rsidRPr="00B115AC" w14:paraId="2B5104CB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1B0B3577" w14:textId="6FE03C8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9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80EE668" w14:textId="4A6A54BA" w:rsidR="00A45EC9" w:rsidRPr="00EA6580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A9E4E6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26BEF91D" w14:textId="6775B170" w:rsidR="00A45EC9" w:rsidRPr="00A550BD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981" w:type="dxa"/>
            <w:vAlign w:val="center"/>
          </w:tcPr>
          <w:p w14:paraId="076791CC" w14:textId="2924F6C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</w:tr>
      <w:tr w:rsidR="00A45EC9" w:rsidRPr="00B115AC" w14:paraId="1074FE6E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5E31B6BC" w14:textId="0A284D8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343C4614" w14:textId="7341A66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75949C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77123D4" w14:textId="16B06C8B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1A783424" w14:textId="057C901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3DD87675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73518206" w14:textId="1E3BDFC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8F605A3" w14:textId="79FAE2A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142EF9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6FEE6897" w14:textId="68AD1BB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282F68E9" w14:textId="0684E55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AB4D2F2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344528BE" w14:textId="7CC2BB8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5C38CA60" w14:textId="37894DD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9B8BE6A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0F6D8D73" w14:textId="540E27C8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78D83D4E" w14:textId="335FB86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2E329C0A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60D6043" w14:textId="455375D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6A32B5B7" w14:textId="1555124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2235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53C2B618" w14:textId="3E1902B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6FD0895D" w14:textId="7A31901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C13D767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6698EACC" w14:textId="38C3AC5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37472AC" w14:textId="1C54453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5FECCC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7C0C56C6" w14:textId="608AF9C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0069F620" w14:textId="5A72CD2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2633AE4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203B89F3" w14:textId="35C2C64C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2727F6FC" w14:textId="27BFB9E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33AF4D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47D0C1E3" w14:textId="4E9C4CE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2EAB081E" w14:textId="01352D8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39FC5EA8" w14:textId="77777777" w:rsidTr="00206B1E">
        <w:trPr>
          <w:trHeight w:val="454"/>
          <w:jc w:val="center"/>
        </w:trPr>
        <w:tc>
          <w:tcPr>
            <w:tcW w:w="1843" w:type="dxa"/>
            <w:vAlign w:val="center"/>
          </w:tcPr>
          <w:p w14:paraId="63D72E6B" w14:textId="45D9D40D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6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}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511CA6CC" w14:textId="02C0E7DE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337B77A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left w:val="single" w:sz="4" w:space="0" w:color="auto"/>
            </w:tcBorders>
            <w:vAlign w:val="center"/>
          </w:tcPr>
          <w:p w14:paraId="1B869538" w14:textId="5D40554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vAlign w:val="center"/>
          </w:tcPr>
          <w:p w14:paraId="15174D47" w14:textId="70217900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0AC44EE8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921DF" w14:textId="5EF8A50C" w:rsidR="00A45EC9" w:rsidRPr="00434927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7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547A0" w14:textId="51B614B8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F996FE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70C9E" w14:textId="0814403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BF49F" w14:textId="4F2BDBBA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0965FA99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3D746" w14:textId="57ABE26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8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66CBA" w14:textId="7F9A6F6F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EF5DC4E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19A23" w14:textId="0BF03309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33004" w14:textId="6099552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2DE8E472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B7DB3" w14:textId="2B9204BB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9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205C1" w14:textId="44FE350B" w:rsidR="00A45EC9" w:rsidRPr="008573B1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B43B31F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BAFC2" w14:textId="18E2847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29D49" w14:textId="75645FD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0918F73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0A49B" w14:textId="74FE4E00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0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7BB2D" w14:textId="25184FD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6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5A4AAA1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2B0F0" w14:textId="45007271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AC7D8" w14:textId="26BD3DBB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13E5A3FC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8EA6C" w14:textId="63E16DC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5FB31" w14:textId="263FEDB6" w:rsidR="00A45EC9" w:rsidRPr="00A550BD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softHyphen/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C0244FD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D94F8" w14:textId="3D332F2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E8DFFC" w14:textId="44F5F032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A45EC9" w:rsidRPr="00B115AC" w14:paraId="7E2F7987" w14:textId="77777777" w:rsidTr="00206B1E">
        <w:trPr>
          <w:trHeight w:val="454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0C16D" w14:textId="4E2A1595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  {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9434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,</w:t>
            </w:r>
            <w:r w:rsidRPr="0043492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}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96C5B" w14:textId="4A7FD044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  <w:tc>
          <w:tcPr>
            <w:tcW w:w="5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DEBF58" w14:textId="7777777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F561C" w14:textId="6FA46CF7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71A0F" w14:textId="2A0C9006" w:rsidR="00A45EC9" w:rsidRPr="00AF73B6" w:rsidRDefault="00A45EC9" w:rsidP="00A45EC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041134A5" w14:textId="01E639F6" w:rsidR="0080478E" w:rsidRDefault="0080478E" w:rsidP="00C40C3D">
      <w:pPr>
        <w:spacing w:after="0"/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</w:pPr>
    </w:p>
    <w:p w14:paraId="231D540B" w14:textId="17AED163" w:rsidR="0080478E" w:rsidRDefault="0080478E" w:rsidP="0080478E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6B1BD4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Отчет по п.</w:t>
      </w:r>
      <w:r w:rsidRPr="00B115AC">
        <w:rPr>
          <w:rFonts w:ascii="Times New Roman" w:eastAsia="Times New Roman" w:hAnsi="Times New Roman"/>
          <w:b/>
          <w:sz w:val="28"/>
          <w:szCs w:val="20"/>
          <w:u w:val="single"/>
          <w:lang w:eastAsia="ru-RU"/>
        </w:rPr>
        <w:t>6</w:t>
      </w:r>
      <w:r>
        <w:rPr>
          <w:rFonts w:ascii="Times New Roman" w:eastAsia="Times New Roman" w:hAnsi="Times New Roman"/>
          <w:sz w:val="28"/>
          <w:szCs w:val="20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</w:rPr>
        <w:t>Выводы по работе</w:t>
      </w:r>
    </w:p>
    <w:p w14:paraId="5EC901FB" w14:textId="77777777" w:rsidR="00582FC1" w:rsidRPr="00EF032B" w:rsidRDefault="00582FC1" w:rsidP="00582FC1">
      <w:pPr>
        <w:spacing w:after="0"/>
        <w:rPr>
          <w:rFonts w:ascii="Times New Roman" w:hAnsi="Times New Roman"/>
          <w:sz w:val="28"/>
          <w:szCs w:val="28"/>
        </w:rPr>
      </w:pPr>
    </w:p>
    <w:p w14:paraId="0A071E20" w14:textId="63CFA19E" w:rsidR="000D6C5C" w:rsidRPr="00F4074C" w:rsidRDefault="00C40C3D" w:rsidP="00C40C3D">
      <w:pPr>
        <w:spacing w:before="60" w:after="60" w:line="360" w:lineRule="auto"/>
        <w:jc w:val="both"/>
        <w:rPr>
          <w:rFonts w:ascii="Cambria" w:eastAsiaTheme="minorEastAsia" w:hAnsi="Cambria"/>
          <w:i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F78274E" wp14:editId="07B36735">
            <wp:extent cx="5651500" cy="2051050"/>
            <wp:effectExtent l="0" t="0" r="635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5150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D6C5C" w:rsidRPr="00F4074C" w:rsidSect="00FA24D4">
      <w:footerReference w:type="default" r:id="rId21"/>
      <w:headerReference w:type="first" r:id="rId22"/>
      <w:footerReference w:type="first" r:id="rId23"/>
      <w:pgSz w:w="11906" w:h="16838"/>
      <w:pgMar w:top="1134" w:right="850" w:bottom="1134" w:left="1701" w:header="708" w:footer="111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1EFA3D" w14:textId="77777777" w:rsidR="0016292F" w:rsidRDefault="0016292F" w:rsidP="005C1022">
      <w:pPr>
        <w:spacing w:after="0" w:line="240" w:lineRule="auto"/>
      </w:pPr>
      <w:r>
        <w:separator/>
      </w:r>
    </w:p>
  </w:endnote>
  <w:endnote w:type="continuationSeparator" w:id="0">
    <w:p w14:paraId="137C80E7" w14:textId="77777777" w:rsidR="0016292F" w:rsidRDefault="0016292F" w:rsidP="005C10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1745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30E8D9" w14:textId="58A7E57E" w:rsidR="00F4074C" w:rsidRDefault="00F4074C">
        <w:pPr>
          <w:pStyle w:val="a8"/>
          <w:jc w:val="center"/>
        </w:pPr>
        <w:r w:rsidRPr="00F4074C">
          <w:rPr>
            <w:rFonts w:ascii="Cambria" w:hAnsi="Cambria"/>
            <w:sz w:val="24"/>
            <w:szCs w:val="24"/>
          </w:rPr>
          <w:fldChar w:fldCharType="begin"/>
        </w:r>
        <w:r w:rsidRPr="00F4074C">
          <w:rPr>
            <w:rFonts w:ascii="Cambria" w:hAnsi="Cambria"/>
            <w:sz w:val="24"/>
            <w:szCs w:val="24"/>
          </w:rPr>
          <w:instrText xml:space="preserve"> PAGE   \* MERGEFORMAT </w:instrText>
        </w:r>
        <w:r w:rsidRPr="00F4074C">
          <w:rPr>
            <w:rFonts w:ascii="Cambria" w:hAnsi="Cambria"/>
            <w:sz w:val="24"/>
            <w:szCs w:val="24"/>
          </w:rPr>
          <w:fldChar w:fldCharType="separate"/>
        </w:r>
        <w:r w:rsidR="00582FC1">
          <w:rPr>
            <w:rFonts w:ascii="Cambria" w:hAnsi="Cambria"/>
            <w:noProof/>
            <w:sz w:val="24"/>
            <w:szCs w:val="24"/>
          </w:rPr>
          <w:t>8</w:t>
        </w:r>
        <w:r w:rsidRPr="00F4074C">
          <w:rPr>
            <w:rFonts w:ascii="Cambria" w:hAnsi="Cambria"/>
            <w:noProof/>
            <w:sz w:val="24"/>
            <w:szCs w:val="24"/>
          </w:rPr>
          <w:fldChar w:fldCharType="end"/>
        </w:r>
      </w:p>
    </w:sdtContent>
  </w:sdt>
  <w:p w14:paraId="05951277" w14:textId="77777777" w:rsidR="00F4074C" w:rsidRDefault="00F4074C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C380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5247"/>
      <w:gridCol w:w="1419"/>
      <w:gridCol w:w="284"/>
      <w:gridCol w:w="2410"/>
    </w:tblGrid>
    <w:tr w:rsidR="00FA24D4" w:rsidRPr="005C1022" w14:paraId="75189D5C" w14:textId="77777777" w:rsidTr="00017DD6">
      <w:tc>
        <w:tcPr>
          <w:tcW w:w="5247" w:type="dxa"/>
          <w:tcBorders>
            <w:top w:val="nil"/>
            <w:bottom w:val="nil"/>
          </w:tcBorders>
          <w:hideMark/>
        </w:tcPr>
        <w:p w14:paraId="106E1FAA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РАБОТУ ВЫПОЛНИЛ СТУДЕНТ:</w:t>
          </w:r>
        </w:p>
      </w:tc>
      <w:tc>
        <w:tcPr>
          <w:tcW w:w="1419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6BC17C4B" w14:textId="2DE03E78" w:rsidR="00FA24D4" w:rsidRPr="00540025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4330М</w:t>
          </w: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78CA4AA5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2410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039E9075" w14:textId="3F4B9CAA" w:rsidR="00FA24D4" w:rsidRPr="000C3249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Кинько А. А.</w:t>
          </w:r>
        </w:p>
      </w:tc>
    </w:tr>
    <w:tr w:rsidR="00FA24D4" w:rsidRPr="005C1022" w14:paraId="4EC12326" w14:textId="77777777" w:rsidTr="00017DD6">
      <w:tc>
        <w:tcPr>
          <w:tcW w:w="5247" w:type="dxa"/>
          <w:tcBorders>
            <w:top w:val="nil"/>
            <w:bottom w:val="nil"/>
          </w:tcBorders>
        </w:tcPr>
        <w:p w14:paraId="4C59CFDA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419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2C87BABC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номер группы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6E137E48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410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7CE0950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инициалы, фамилия)</w:t>
          </w:r>
        </w:p>
      </w:tc>
    </w:tr>
  </w:tbl>
  <w:p w14:paraId="626E564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3DF0A3BB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5472"/>
      <w:gridCol w:w="287"/>
      <w:gridCol w:w="1728"/>
      <w:gridCol w:w="289"/>
      <w:gridCol w:w="1584"/>
    </w:tblGrid>
    <w:tr w:rsidR="00FA24D4" w:rsidRPr="005C1022" w14:paraId="735DF3AF" w14:textId="77777777" w:rsidTr="00017DD6">
      <w:tc>
        <w:tcPr>
          <w:tcW w:w="5387" w:type="dxa"/>
          <w:tcBorders>
            <w:top w:val="nil"/>
            <w:bottom w:val="nil"/>
            <w:right w:val="nil"/>
          </w:tcBorders>
        </w:tcPr>
        <w:p w14:paraId="53C610C7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left w:val="nil"/>
            <w:bottom w:val="nil"/>
          </w:tcBorders>
          <w:hideMark/>
        </w:tcPr>
        <w:p w14:paraId="707E85F2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40E58515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402F4D52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559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71B622B2" w14:textId="40C566C9" w:rsidR="00FA24D4" w:rsidRPr="005C1022" w:rsidRDefault="00540025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20.11.2023</w:t>
          </w:r>
        </w:p>
      </w:tc>
    </w:tr>
    <w:tr w:rsidR="00FA24D4" w:rsidRPr="005C1022" w14:paraId="0C7F56DE" w14:textId="77777777" w:rsidTr="00017DD6">
      <w:tc>
        <w:tcPr>
          <w:tcW w:w="5387" w:type="dxa"/>
          <w:tcBorders>
            <w:top w:val="nil"/>
            <w:bottom w:val="nil"/>
            <w:right w:val="nil"/>
          </w:tcBorders>
        </w:tcPr>
        <w:p w14:paraId="765A658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283" w:type="dxa"/>
          <w:tcBorders>
            <w:top w:val="nil"/>
            <w:left w:val="nil"/>
            <w:bottom w:val="nil"/>
          </w:tcBorders>
        </w:tcPr>
        <w:p w14:paraId="04F4D31E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701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3F53E3D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подпись студента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10597772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1559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534801F1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ата отчета)</w:t>
          </w:r>
        </w:p>
      </w:tc>
    </w:tr>
  </w:tbl>
  <w:p w14:paraId="0C342DBC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8CB49C8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727D52C" w14:textId="77777777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6B7C3630" w14:textId="6D85F03D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Санкт-Петербург 202</w:t>
    </w:r>
    <w:r w:rsidR="00182EF1">
      <w:rPr>
        <w:rFonts w:ascii="Cambria" w:hAnsi="Cambria"/>
        <w:sz w:val="24"/>
        <w:szCs w:val="24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8D55DF" w14:textId="77777777" w:rsidR="0016292F" w:rsidRDefault="0016292F" w:rsidP="005C1022">
      <w:pPr>
        <w:spacing w:after="0" w:line="240" w:lineRule="auto"/>
      </w:pPr>
      <w:r>
        <w:separator/>
      </w:r>
    </w:p>
  </w:footnote>
  <w:footnote w:type="continuationSeparator" w:id="0">
    <w:p w14:paraId="5D1AE165" w14:textId="77777777" w:rsidR="0016292F" w:rsidRDefault="0016292F" w:rsidP="005C10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B4F78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36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МИНИСТЕРСТВО НАУКИ И ВЫСШЕГО ОБРАЗОВАНИЯ РОССИЙСКОЙ ФЕДЕРАЦИИ</w:t>
    </w:r>
  </w:p>
  <w:p w14:paraId="6F84A102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360" w:lineRule="auto"/>
      <w:jc w:val="center"/>
      <w:rPr>
        <w:rFonts w:ascii="Cambria" w:hAnsi="Cambria"/>
        <w:sz w:val="20"/>
        <w:szCs w:val="20"/>
      </w:rPr>
    </w:pPr>
    <w:r w:rsidRPr="005C1022">
      <w:rPr>
        <w:rFonts w:ascii="Cambria" w:hAnsi="Cambria"/>
        <w:sz w:val="20"/>
        <w:szCs w:val="20"/>
      </w:rPr>
      <w:t>Федеральное государственное автономное образовательное учреждение высшего образования</w:t>
    </w:r>
  </w:p>
  <w:p w14:paraId="4E21B194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«САНКТ-ПЕТЕРБУРГСКИЙ ГОСУДАРСТВЕННЫЙ УНИВЕРСИТЕТ</w:t>
    </w:r>
  </w:p>
  <w:p w14:paraId="7DA64B4F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АЭРОКОСМИЧЕСКОГО ПРИБОРОСТРОЕНИЯ»</w:t>
    </w:r>
  </w:p>
  <w:p w14:paraId="6FA42004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066D1F49" w14:textId="77777777" w:rsidR="006363F0" w:rsidRPr="005C1022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КАФЕДРА КОМПЬЮТЕРНЫХ ТЕХНОЛОГИЙ</w:t>
    </w:r>
  </w:p>
  <w:p w14:paraId="2355E14E" w14:textId="4F687BE7" w:rsidR="006363F0" w:rsidRDefault="006363F0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И ПРОГРАММНОЙ ИНЖЕНЕРИИ (КАФЕДРА №43)</w:t>
    </w:r>
  </w:p>
  <w:p w14:paraId="76662D33" w14:textId="1BD16B64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4C119672" w14:textId="412F07E1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p w14:paraId="444E28DE" w14:textId="77777777" w:rsidR="00FA24D4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  <w:tbl>
    <w:tblPr>
      <w:tblStyle w:val="TableGrid1"/>
      <w:tblW w:w="0" w:type="auto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44"/>
      <w:gridCol w:w="1701"/>
      <w:gridCol w:w="4100"/>
    </w:tblGrid>
    <w:tr w:rsidR="00FA24D4" w:rsidRPr="005C1022" w14:paraId="1C5C6DE2" w14:textId="77777777" w:rsidTr="00017DD6">
      <w:tc>
        <w:tcPr>
          <w:tcW w:w="3544" w:type="dxa"/>
          <w:hideMark/>
        </w:tcPr>
        <w:p w14:paraId="7317B851" w14:textId="77777777" w:rsidR="00FA24D4" w:rsidRPr="005C1022" w:rsidRDefault="00FA24D4" w:rsidP="00FA24D4">
          <w:pPr>
            <w:ind w:left="-106" w:right="-107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ОТЧЕТ ЗАЩИЩЕН С ОЦЕНКОЙ: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7006F196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4100" w:type="dxa"/>
        </w:tcPr>
        <w:p w14:paraId="556EF290" w14:textId="77777777" w:rsidR="00FA24D4" w:rsidRPr="005C1022" w:rsidRDefault="00FA24D4" w:rsidP="00FA24D4">
          <w:pPr>
            <w:rPr>
              <w:rFonts w:ascii="Cambria" w:hAnsi="Cambria"/>
              <w:sz w:val="24"/>
              <w:szCs w:val="24"/>
              <w:lang w:eastAsia="ru-RU"/>
            </w:rPr>
          </w:pPr>
        </w:p>
      </w:tc>
    </w:tr>
  </w:tbl>
  <w:p w14:paraId="20F03C56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3B4782CA" w14:textId="77777777" w:rsidR="00FA24D4" w:rsidRPr="005C1022" w:rsidRDefault="00FA24D4" w:rsidP="00FA24D4">
    <w:pPr>
      <w:spacing w:after="0" w:line="240" w:lineRule="auto"/>
      <w:rPr>
        <w:rFonts w:ascii="Cambria" w:hAnsi="Cambria"/>
        <w:sz w:val="24"/>
        <w:szCs w:val="24"/>
      </w:rPr>
    </w:pPr>
  </w:p>
  <w:p w14:paraId="4171472A" w14:textId="77777777" w:rsidR="00FA24D4" w:rsidRPr="005C1022" w:rsidRDefault="00FA24D4" w:rsidP="00FA24D4">
    <w:pPr>
      <w:spacing w:after="0" w:line="360" w:lineRule="auto"/>
      <w:rPr>
        <w:rFonts w:ascii="Cambria" w:hAnsi="Cambria"/>
        <w:sz w:val="24"/>
        <w:szCs w:val="24"/>
      </w:rPr>
    </w:pPr>
    <w:r w:rsidRPr="005C1022">
      <w:rPr>
        <w:rFonts w:ascii="Cambria" w:hAnsi="Cambria"/>
        <w:sz w:val="24"/>
        <w:szCs w:val="24"/>
      </w:rPr>
      <w:t>ПРЕПОДАВАТЕЛЬ:</w:t>
    </w:r>
  </w:p>
  <w:tbl>
    <w:tblPr>
      <w:tblStyle w:val="TableGrid1"/>
      <w:tblW w:w="9360" w:type="dxa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2978"/>
      <w:gridCol w:w="284"/>
      <w:gridCol w:w="1702"/>
      <w:gridCol w:w="283"/>
      <w:gridCol w:w="1419"/>
      <w:gridCol w:w="283"/>
      <w:gridCol w:w="2411"/>
    </w:tblGrid>
    <w:tr w:rsidR="00FA24D4" w:rsidRPr="005C1022" w14:paraId="35F8A3FF" w14:textId="77777777" w:rsidTr="00017DD6">
      <w:tc>
        <w:tcPr>
          <w:tcW w:w="2977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31C3F08C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>
            <w:rPr>
              <w:rFonts w:ascii="Cambria" w:hAnsi="Cambria"/>
              <w:sz w:val="24"/>
              <w:szCs w:val="24"/>
              <w:lang w:eastAsia="ru-RU"/>
            </w:rPr>
            <w:t>канд.</w:t>
          </w:r>
          <w:r w:rsidRPr="00D2163B">
            <w:rPr>
              <w:rFonts w:ascii="Cambria" w:hAnsi="Cambria"/>
              <w:sz w:val="24"/>
              <w:szCs w:val="24"/>
              <w:lang w:eastAsia="ru-RU"/>
            </w:rPr>
            <w:t xml:space="preserve"> техн. наук</w:t>
          </w:r>
          <w:r>
            <w:rPr>
              <w:rFonts w:ascii="Cambria" w:hAnsi="Cambria"/>
              <w:sz w:val="24"/>
              <w:szCs w:val="24"/>
              <w:lang w:eastAsia="ru-RU"/>
            </w:rPr>
            <w:t>, доцент</w:t>
          </w:r>
        </w:p>
      </w:tc>
      <w:tc>
        <w:tcPr>
          <w:tcW w:w="284" w:type="dxa"/>
          <w:tcBorders>
            <w:top w:val="nil"/>
            <w:bottom w:val="nil"/>
          </w:tcBorders>
          <w:hideMark/>
        </w:tcPr>
        <w:p w14:paraId="44EFFFFA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val="en-US" w:eastAsia="ru-RU"/>
            </w:rPr>
          </w:pPr>
          <w:r w:rsidRPr="005C1022">
            <w:rPr>
              <w:rFonts w:ascii="Cambria" w:hAnsi="Cambria"/>
              <w:sz w:val="24"/>
              <w:szCs w:val="24"/>
              <w:lang w:val="en-US" w:eastAsia="ru-RU"/>
            </w:rPr>
            <w:t>/</w:t>
          </w:r>
        </w:p>
      </w:tc>
      <w:tc>
        <w:tcPr>
          <w:tcW w:w="1701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463C00D9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bottom w:val="nil"/>
          </w:tcBorders>
          <w:hideMark/>
        </w:tcPr>
        <w:p w14:paraId="06F9554F" w14:textId="77777777" w:rsidR="00FA24D4" w:rsidRPr="005C1022" w:rsidRDefault="00FA24D4" w:rsidP="00FA24D4">
          <w:pPr>
            <w:spacing w:line="276" w:lineRule="auto"/>
            <w:jc w:val="right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1418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264A6E53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83" w:type="dxa"/>
          <w:tcBorders>
            <w:top w:val="nil"/>
            <w:bottom w:val="nil"/>
          </w:tcBorders>
          <w:hideMark/>
        </w:tcPr>
        <w:p w14:paraId="10772997" w14:textId="77777777" w:rsidR="00FA24D4" w:rsidRPr="005C1022" w:rsidRDefault="00FA24D4" w:rsidP="00FA24D4">
          <w:pPr>
            <w:spacing w:line="276" w:lineRule="auto"/>
            <w:rPr>
              <w:rFonts w:ascii="Cambria" w:hAnsi="Cambria"/>
              <w:sz w:val="24"/>
              <w:szCs w:val="24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lang w:eastAsia="ru-RU"/>
            </w:rPr>
            <w:t>/</w:t>
          </w:r>
        </w:p>
      </w:tc>
      <w:tc>
        <w:tcPr>
          <w:tcW w:w="2410" w:type="dxa"/>
          <w:tcBorders>
            <w:top w:val="nil"/>
            <w:left w:val="nil"/>
            <w:bottom w:val="single" w:sz="4" w:space="0" w:color="auto"/>
            <w:right w:val="nil"/>
          </w:tcBorders>
          <w:hideMark/>
        </w:tcPr>
        <w:p w14:paraId="46834B9D" w14:textId="77777777" w:rsidR="00FA24D4" w:rsidRPr="005C1022" w:rsidRDefault="00FA24D4" w:rsidP="00FA24D4">
          <w:pPr>
            <w:spacing w:line="276" w:lineRule="auto"/>
            <w:jc w:val="center"/>
            <w:rPr>
              <w:rFonts w:ascii="Cambria" w:hAnsi="Cambria"/>
              <w:sz w:val="24"/>
              <w:szCs w:val="24"/>
              <w:lang w:eastAsia="ru-RU"/>
            </w:rPr>
          </w:pPr>
          <w:r w:rsidRPr="00D2163B">
            <w:rPr>
              <w:rFonts w:ascii="Cambria" w:hAnsi="Cambria"/>
              <w:sz w:val="24"/>
              <w:szCs w:val="24"/>
              <w:lang w:eastAsia="ru-RU"/>
            </w:rPr>
            <w:t>В.</w:t>
          </w:r>
          <w:r>
            <w:rPr>
              <w:rFonts w:ascii="Cambria" w:hAnsi="Cambria"/>
              <w:sz w:val="24"/>
              <w:szCs w:val="24"/>
              <w:lang w:eastAsia="ru-RU"/>
            </w:rPr>
            <w:t>В</w:t>
          </w:r>
          <w:r w:rsidRPr="00D2163B">
            <w:rPr>
              <w:rFonts w:ascii="Cambria" w:hAnsi="Cambria"/>
              <w:sz w:val="24"/>
              <w:szCs w:val="24"/>
              <w:lang w:eastAsia="ru-RU"/>
            </w:rPr>
            <w:t xml:space="preserve">. </w:t>
          </w:r>
          <w:r>
            <w:rPr>
              <w:rFonts w:ascii="Cambria" w:hAnsi="Cambria"/>
              <w:sz w:val="24"/>
              <w:szCs w:val="24"/>
              <w:lang w:eastAsia="ru-RU"/>
            </w:rPr>
            <w:t>Мышко</w:t>
          </w:r>
        </w:p>
      </w:tc>
    </w:tr>
    <w:tr w:rsidR="00FA24D4" w:rsidRPr="005C1022" w14:paraId="1721C630" w14:textId="77777777" w:rsidTr="00017DD6">
      <w:tc>
        <w:tcPr>
          <w:tcW w:w="2977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1EB83EF0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олжность, учёная степень, звание)</w:t>
          </w:r>
        </w:p>
      </w:tc>
      <w:tc>
        <w:tcPr>
          <w:tcW w:w="284" w:type="dxa"/>
          <w:tcBorders>
            <w:top w:val="nil"/>
            <w:bottom w:val="nil"/>
          </w:tcBorders>
        </w:tcPr>
        <w:p w14:paraId="1D5333B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1701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1BF49621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подпись)</w:t>
          </w:r>
        </w:p>
      </w:tc>
      <w:tc>
        <w:tcPr>
          <w:tcW w:w="283" w:type="dxa"/>
          <w:tcBorders>
            <w:top w:val="nil"/>
            <w:bottom w:val="nil"/>
          </w:tcBorders>
        </w:tcPr>
        <w:p w14:paraId="113039DF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</w:p>
      </w:tc>
      <w:tc>
        <w:tcPr>
          <w:tcW w:w="1418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0228D73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дата защиты)</w:t>
          </w:r>
        </w:p>
      </w:tc>
      <w:tc>
        <w:tcPr>
          <w:tcW w:w="283" w:type="dxa"/>
          <w:tcBorders>
            <w:top w:val="nil"/>
            <w:bottom w:val="nil"/>
          </w:tcBorders>
        </w:tcPr>
        <w:p w14:paraId="73D5ED9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lang w:eastAsia="ru-RU"/>
            </w:rPr>
          </w:pPr>
        </w:p>
      </w:tc>
      <w:tc>
        <w:tcPr>
          <w:tcW w:w="2410" w:type="dxa"/>
          <w:tcBorders>
            <w:top w:val="single" w:sz="4" w:space="0" w:color="auto"/>
            <w:left w:val="nil"/>
            <w:bottom w:val="nil"/>
            <w:right w:val="nil"/>
          </w:tcBorders>
          <w:hideMark/>
        </w:tcPr>
        <w:p w14:paraId="7109918D" w14:textId="77777777" w:rsidR="00FA24D4" w:rsidRPr="005C1022" w:rsidRDefault="00FA24D4" w:rsidP="00FA24D4">
          <w:pPr>
            <w:jc w:val="center"/>
            <w:rPr>
              <w:rFonts w:ascii="Cambria" w:hAnsi="Cambria"/>
              <w:sz w:val="24"/>
              <w:szCs w:val="24"/>
              <w:vertAlign w:val="superscript"/>
              <w:lang w:eastAsia="ru-RU"/>
            </w:rPr>
          </w:pPr>
          <w:r w:rsidRPr="005C1022">
            <w:rPr>
              <w:rFonts w:ascii="Cambria" w:hAnsi="Cambria"/>
              <w:sz w:val="24"/>
              <w:szCs w:val="24"/>
              <w:vertAlign w:val="superscript"/>
              <w:lang w:eastAsia="ru-RU"/>
            </w:rPr>
            <w:t>(инициалы, фамилия)</w:t>
          </w:r>
        </w:p>
      </w:tc>
    </w:tr>
  </w:tbl>
  <w:p w14:paraId="1AB7D342" w14:textId="77777777" w:rsidR="00FA24D4" w:rsidRPr="005C1022" w:rsidRDefault="00FA24D4" w:rsidP="006363F0">
    <w:pPr>
      <w:tabs>
        <w:tab w:val="center" w:pos="4677"/>
        <w:tab w:val="right" w:pos="9355"/>
      </w:tabs>
      <w:suppressAutoHyphens/>
      <w:spacing w:after="0" w:line="240" w:lineRule="auto"/>
      <w:jc w:val="center"/>
      <w:rPr>
        <w:rFonts w:ascii="Cambria" w:hAnsi="Cambria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3D5561"/>
    <w:multiLevelType w:val="hybridMultilevel"/>
    <w:tmpl w:val="4CFE0A24"/>
    <w:lvl w:ilvl="0" w:tplc="4F38837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9AC5C6F"/>
    <w:multiLevelType w:val="hybridMultilevel"/>
    <w:tmpl w:val="2BE66DDC"/>
    <w:lvl w:ilvl="0" w:tplc="359E42DA">
      <w:start w:val="1"/>
      <w:numFmt w:val="decimal"/>
      <w:lvlText w:val="%1."/>
      <w:lvlJc w:val="left"/>
      <w:pPr>
        <w:ind w:left="1098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C280EE6"/>
    <w:multiLevelType w:val="hybridMultilevel"/>
    <w:tmpl w:val="B59CC8F8"/>
    <w:lvl w:ilvl="0" w:tplc="F4ACF17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64BB3331"/>
    <w:multiLevelType w:val="hybridMultilevel"/>
    <w:tmpl w:val="6C3E19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7041C3"/>
    <w:multiLevelType w:val="hybridMultilevel"/>
    <w:tmpl w:val="0254B532"/>
    <w:lvl w:ilvl="0" w:tplc="E348D772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F83253"/>
    <w:multiLevelType w:val="hybridMultilevel"/>
    <w:tmpl w:val="B8A425AE"/>
    <w:lvl w:ilvl="0" w:tplc="41F6D6A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151217134">
    <w:abstractNumId w:val="3"/>
  </w:num>
  <w:num w:numId="2" w16cid:durableId="1225993414">
    <w:abstractNumId w:val="0"/>
  </w:num>
  <w:num w:numId="3" w16cid:durableId="2029208250">
    <w:abstractNumId w:val="4"/>
  </w:num>
  <w:num w:numId="4" w16cid:durableId="2048753004">
    <w:abstractNumId w:val="1"/>
  </w:num>
  <w:num w:numId="5" w16cid:durableId="978536734">
    <w:abstractNumId w:val="5"/>
  </w:num>
  <w:num w:numId="6" w16cid:durableId="537000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5006"/>
    <w:rsid w:val="00011242"/>
    <w:rsid w:val="000252C3"/>
    <w:rsid w:val="00027AD6"/>
    <w:rsid w:val="000369B2"/>
    <w:rsid w:val="00055B85"/>
    <w:rsid w:val="0007356C"/>
    <w:rsid w:val="000B7931"/>
    <w:rsid w:val="000C3249"/>
    <w:rsid w:val="000D2D99"/>
    <w:rsid w:val="000D6C5C"/>
    <w:rsid w:val="000F751E"/>
    <w:rsid w:val="001015D0"/>
    <w:rsid w:val="00101CE3"/>
    <w:rsid w:val="00104593"/>
    <w:rsid w:val="00121FD8"/>
    <w:rsid w:val="0015481B"/>
    <w:rsid w:val="00160EE9"/>
    <w:rsid w:val="0016292F"/>
    <w:rsid w:val="0017273E"/>
    <w:rsid w:val="00182EF1"/>
    <w:rsid w:val="00183695"/>
    <w:rsid w:val="001952A0"/>
    <w:rsid w:val="0019600A"/>
    <w:rsid w:val="001A34EF"/>
    <w:rsid w:val="001B3B56"/>
    <w:rsid w:val="001B62B2"/>
    <w:rsid w:val="001E2D4A"/>
    <w:rsid w:val="00201852"/>
    <w:rsid w:val="00206B1E"/>
    <w:rsid w:val="00224FEA"/>
    <w:rsid w:val="00270360"/>
    <w:rsid w:val="0027359D"/>
    <w:rsid w:val="00283C67"/>
    <w:rsid w:val="00285DD1"/>
    <w:rsid w:val="002C7992"/>
    <w:rsid w:val="002D4C46"/>
    <w:rsid w:val="002E09C1"/>
    <w:rsid w:val="00306458"/>
    <w:rsid w:val="00324CAB"/>
    <w:rsid w:val="00335F23"/>
    <w:rsid w:val="0034701F"/>
    <w:rsid w:val="003674D8"/>
    <w:rsid w:val="00367A5F"/>
    <w:rsid w:val="0039562C"/>
    <w:rsid w:val="003E0C37"/>
    <w:rsid w:val="003F1754"/>
    <w:rsid w:val="004124CD"/>
    <w:rsid w:val="00434927"/>
    <w:rsid w:val="004764BD"/>
    <w:rsid w:val="00497595"/>
    <w:rsid w:val="004C1461"/>
    <w:rsid w:val="004C6FC5"/>
    <w:rsid w:val="004E305D"/>
    <w:rsid w:val="00515950"/>
    <w:rsid w:val="0052202C"/>
    <w:rsid w:val="0052774C"/>
    <w:rsid w:val="00530551"/>
    <w:rsid w:val="00540025"/>
    <w:rsid w:val="0054093F"/>
    <w:rsid w:val="00543981"/>
    <w:rsid w:val="00547FC1"/>
    <w:rsid w:val="00580AFA"/>
    <w:rsid w:val="00582FC1"/>
    <w:rsid w:val="005835CD"/>
    <w:rsid w:val="005A135B"/>
    <w:rsid w:val="005C1022"/>
    <w:rsid w:val="005E7736"/>
    <w:rsid w:val="006239E0"/>
    <w:rsid w:val="006363F0"/>
    <w:rsid w:val="006676C7"/>
    <w:rsid w:val="00680189"/>
    <w:rsid w:val="00694BD0"/>
    <w:rsid w:val="007171FD"/>
    <w:rsid w:val="00740278"/>
    <w:rsid w:val="00741BFD"/>
    <w:rsid w:val="00770909"/>
    <w:rsid w:val="00773724"/>
    <w:rsid w:val="007D5006"/>
    <w:rsid w:val="0080478E"/>
    <w:rsid w:val="00825954"/>
    <w:rsid w:val="00835E5A"/>
    <w:rsid w:val="008573B1"/>
    <w:rsid w:val="00871A46"/>
    <w:rsid w:val="0087283F"/>
    <w:rsid w:val="008A40FB"/>
    <w:rsid w:val="008B0B38"/>
    <w:rsid w:val="008C7A68"/>
    <w:rsid w:val="009002CB"/>
    <w:rsid w:val="00901487"/>
    <w:rsid w:val="00911115"/>
    <w:rsid w:val="00911ACD"/>
    <w:rsid w:val="00930552"/>
    <w:rsid w:val="00954A71"/>
    <w:rsid w:val="00964F07"/>
    <w:rsid w:val="00985587"/>
    <w:rsid w:val="009B0F69"/>
    <w:rsid w:val="009B1F18"/>
    <w:rsid w:val="009D259B"/>
    <w:rsid w:val="009D777A"/>
    <w:rsid w:val="009F713F"/>
    <w:rsid w:val="00A00B80"/>
    <w:rsid w:val="00A00FB3"/>
    <w:rsid w:val="00A2110D"/>
    <w:rsid w:val="00A34156"/>
    <w:rsid w:val="00A40F98"/>
    <w:rsid w:val="00A45EC9"/>
    <w:rsid w:val="00A550BD"/>
    <w:rsid w:val="00A57655"/>
    <w:rsid w:val="00A649E1"/>
    <w:rsid w:val="00AB3DDD"/>
    <w:rsid w:val="00AB7E52"/>
    <w:rsid w:val="00AD7389"/>
    <w:rsid w:val="00AE4F2F"/>
    <w:rsid w:val="00AF1BC5"/>
    <w:rsid w:val="00B00C38"/>
    <w:rsid w:val="00B04979"/>
    <w:rsid w:val="00B04B1C"/>
    <w:rsid w:val="00B20587"/>
    <w:rsid w:val="00B36A87"/>
    <w:rsid w:val="00B73A3F"/>
    <w:rsid w:val="00BA5AC6"/>
    <w:rsid w:val="00BB472D"/>
    <w:rsid w:val="00BC6BE7"/>
    <w:rsid w:val="00C041D2"/>
    <w:rsid w:val="00C40C3D"/>
    <w:rsid w:val="00C437B2"/>
    <w:rsid w:val="00C5764F"/>
    <w:rsid w:val="00C6076F"/>
    <w:rsid w:val="00C81D3E"/>
    <w:rsid w:val="00C910E7"/>
    <w:rsid w:val="00C938B4"/>
    <w:rsid w:val="00CA1B69"/>
    <w:rsid w:val="00CC1D31"/>
    <w:rsid w:val="00D00518"/>
    <w:rsid w:val="00D2163B"/>
    <w:rsid w:val="00D2466A"/>
    <w:rsid w:val="00D62D3D"/>
    <w:rsid w:val="00D727C0"/>
    <w:rsid w:val="00D84419"/>
    <w:rsid w:val="00D90A54"/>
    <w:rsid w:val="00DA2302"/>
    <w:rsid w:val="00E32F20"/>
    <w:rsid w:val="00E35B6C"/>
    <w:rsid w:val="00E919F0"/>
    <w:rsid w:val="00E92459"/>
    <w:rsid w:val="00EA6580"/>
    <w:rsid w:val="00EA6D67"/>
    <w:rsid w:val="00EB665B"/>
    <w:rsid w:val="00EC43AA"/>
    <w:rsid w:val="00EF43EE"/>
    <w:rsid w:val="00F12E2C"/>
    <w:rsid w:val="00F2134D"/>
    <w:rsid w:val="00F4074C"/>
    <w:rsid w:val="00F44B7D"/>
    <w:rsid w:val="00F45F17"/>
    <w:rsid w:val="00F773D7"/>
    <w:rsid w:val="00F87A71"/>
    <w:rsid w:val="00F9368B"/>
    <w:rsid w:val="00F95B5C"/>
    <w:rsid w:val="00FA2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DDEF2B"/>
  <w15:docId w15:val="{D892824B-4638-4599-BF6F-0E5C68BE1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1CE3"/>
    <w:pPr>
      <w:ind w:left="720"/>
      <w:contextualSpacing/>
    </w:pPr>
  </w:style>
  <w:style w:type="table" w:styleId="a4">
    <w:name w:val="Table Grid"/>
    <w:basedOn w:val="a1"/>
    <w:rsid w:val="00741B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F87A71"/>
    <w:rPr>
      <w:color w:val="808080"/>
    </w:rPr>
  </w:style>
  <w:style w:type="paragraph" w:styleId="a6">
    <w:name w:val="header"/>
    <w:basedOn w:val="a"/>
    <w:link w:val="a7"/>
    <w:uiPriority w:val="99"/>
    <w:unhideWhenUsed/>
    <w:rsid w:val="005C10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C1022"/>
  </w:style>
  <w:style w:type="paragraph" w:styleId="a8">
    <w:name w:val="footer"/>
    <w:basedOn w:val="a"/>
    <w:link w:val="a9"/>
    <w:uiPriority w:val="99"/>
    <w:unhideWhenUsed/>
    <w:rsid w:val="005C10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C1022"/>
  </w:style>
  <w:style w:type="table" w:customStyle="1" w:styleId="TableGrid1">
    <w:name w:val="Table Grid1"/>
    <w:basedOn w:val="a1"/>
    <w:next w:val="a4"/>
    <w:uiPriority w:val="39"/>
    <w:rsid w:val="005C10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7AD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a">
    <w:name w:val="endnote text"/>
    <w:basedOn w:val="a"/>
    <w:link w:val="ab"/>
    <w:uiPriority w:val="99"/>
    <w:semiHidden/>
    <w:unhideWhenUsed/>
    <w:rsid w:val="00104593"/>
    <w:pPr>
      <w:spacing w:after="0" w:line="240" w:lineRule="auto"/>
    </w:pPr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104593"/>
    <w:rPr>
      <w:sz w:val="20"/>
      <w:szCs w:val="20"/>
    </w:rPr>
  </w:style>
  <w:style w:type="character" w:styleId="ac">
    <w:name w:val="endnote reference"/>
    <w:basedOn w:val="a0"/>
    <w:uiPriority w:val="99"/>
    <w:semiHidden/>
    <w:unhideWhenUsed/>
    <w:rsid w:val="00104593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104593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104593"/>
    <w:rPr>
      <w:sz w:val="20"/>
      <w:szCs w:val="20"/>
    </w:rPr>
  </w:style>
  <w:style w:type="character" w:styleId="af">
    <w:name w:val="footnote reference"/>
    <w:basedOn w:val="a0"/>
    <w:uiPriority w:val="99"/>
    <w:semiHidden/>
    <w:unhideWhenUsed/>
    <w:rsid w:val="0010459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570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chart" Target="charts/chart5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chart" Target="charts/chart4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chart" Target="charts/chart3.xml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chart" Target="charts/chart6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Relationship Id="rId22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F:\ATC\&#1048;&#1044;%20&#1076;&#1083;&#1103;%20&#1051;&#1056;1-&#1052;&#1086;&#1085;&#1086;2%20&#1073;&#1077;&#1079;%20&#1086;&#1096;_&#1048;&#1058;&#1054;&#1043;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1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6:$Q$36</c:f>
              <c:numCache>
                <c:formatCode>0.00</c:formatCode>
                <c:ptCount val="2"/>
                <c:pt idx="0">
                  <c:v>0.3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92A8-41C7-A7DA-F1CD37A2F51F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7:$Q$37</c:f>
              <c:numCache>
                <c:formatCode>0.00</c:formatCode>
                <c:ptCount val="2"/>
                <c:pt idx="0">
                  <c:v>0.25</c:v>
                </c:pt>
                <c:pt idx="1">
                  <c:v>0.55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1-92A8-41C7-A7DA-F1CD37A2F51F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8:$Q$38</c:f>
              <c:numCache>
                <c:formatCode>0.00</c:formatCode>
                <c:ptCount val="2"/>
                <c:pt idx="0">
                  <c:v>-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92A8-41C7-A7DA-F1CD37A2F51F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39:$Q$39</c:f>
              <c:numCache>
                <c:formatCode>0.00</c:formatCode>
                <c:ptCount val="2"/>
                <c:pt idx="0">
                  <c:v>0.15</c:v>
                </c:pt>
                <c:pt idx="1">
                  <c:v>0.44999999999999996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3-92A8-41C7-A7DA-F1CD37A2F51F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40:$Q$40</c:f>
              <c:numCache>
                <c:formatCode>0.00</c:formatCode>
                <c:ptCount val="2"/>
                <c:pt idx="0">
                  <c:v>0.1500000000000000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4-92A8-41C7-A7DA-F1CD37A2F51F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P$41:$Q$41</c:f>
              <c:numCache>
                <c:formatCode>0.00</c:formatCode>
                <c:ptCount val="2"/>
                <c:pt idx="0">
                  <c:v>0.35</c:v>
                </c:pt>
                <c:pt idx="1">
                  <c:v>0.8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2A8-41C7-A7DA-F1CD37A2F5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078080"/>
        <c:axId val="144344968"/>
      </c:scatterChart>
      <c:valAx>
        <c:axId val="144078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4344968"/>
        <c:crosses val="autoZero"/>
        <c:crossBetween val="midCat"/>
      </c:valAx>
      <c:valAx>
        <c:axId val="1443449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40780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2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6:$S$36</c:f>
              <c:numCache>
                <c:formatCode>0.00</c:formatCode>
                <c:ptCount val="2"/>
                <c:pt idx="0">
                  <c:v>0.44999999999999996</c:v>
                </c:pt>
                <c:pt idx="1">
                  <c:v>0.9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71D8-4401-9FD4-1FCD51C748EE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7:$S$37</c:f>
              <c:numCache>
                <c:formatCode>0.00</c:formatCode>
                <c:ptCount val="2"/>
                <c:pt idx="0">
                  <c:v>0.60000000000000009</c:v>
                </c:pt>
                <c:pt idx="1">
                  <c:v>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71D8-4401-9FD4-1FCD51C748EE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8:$S$38</c:f>
              <c:numCache>
                <c:formatCode>0.00</c:formatCode>
                <c:ptCount val="2"/>
                <c:pt idx="0">
                  <c:v>0.95</c:v>
                </c:pt>
                <c:pt idx="1">
                  <c:v>1.4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71D8-4401-9FD4-1FCD51C748EE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39:$S$39</c:f>
              <c:numCache>
                <c:formatCode>0.00</c:formatCode>
                <c:ptCount val="2"/>
                <c:pt idx="0">
                  <c:v>0.95</c:v>
                </c:pt>
                <c:pt idx="1">
                  <c:v>1.0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71D8-4401-9FD4-1FCD51C748EE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40:$S$40</c:f>
              <c:numCache>
                <c:formatCode>0.00</c:formatCode>
                <c:ptCount val="2"/>
                <c:pt idx="0">
                  <c:v>1.0500000000000003</c:v>
                </c:pt>
                <c:pt idx="1">
                  <c:v>1.1499999999999999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71D8-4401-9FD4-1FCD51C748EE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R$41:$S$41</c:f>
              <c:numCache>
                <c:formatCode>0.00</c:formatCode>
                <c:ptCount val="2"/>
                <c:pt idx="0">
                  <c:v>0.75</c:v>
                </c:pt>
                <c:pt idx="1">
                  <c:v>1.0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71D8-4401-9FD4-1FCD51C748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666200"/>
        <c:axId val="185704880"/>
      </c:scatterChart>
      <c:valAx>
        <c:axId val="185666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04880"/>
        <c:crosses val="autoZero"/>
        <c:crossBetween val="midCat"/>
      </c:valAx>
      <c:valAx>
        <c:axId val="185704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666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3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6:$U$36</c:f>
              <c:numCache>
                <c:formatCode>0.00</c:formatCode>
                <c:ptCount val="2"/>
                <c:pt idx="0">
                  <c:v>0.7</c:v>
                </c:pt>
                <c:pt idx="1">
                  <c:v>0.90000000000000013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3082-4398-AA4C-DD7DFA48715E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7:$U$37</c:f>
              <c:numCache>
                <c:formatCode>0.00</c:formatCode>
                <c:ptCount val="2"/>
                <c:pt idx="0">
                  <c:v>0.8</c:v>
                </c:pt>
                <c:pt idx="1">
                  <c:v>1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3082-4398-AA4C-DD7DFA48715E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8:$U$38</c:f>
              <c:numCache>
                <c:formatCode>0.00</c:formatCode>
                <c:ptCount val="2"/>
                <c:pt idx="0">
                  <c:v>0.49999999999999994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3082-4398-AA4C-DD7DFA48715E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39:$U$39</c:f>
              <c:numCache>
                <c:formatCode>0.00</c:formatCode>
                <c:ptCount val="2"/>
                <c:pt idx="0">
                  <c:v>0.39999999999999991</c:v>
                </c:pt>
                <c:pt idx="1">
                  <c:v>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3082-4398-AA4C-DD7DFA48715E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40:$U$40</c:f>
              <c:numCache>
                <c:formatCode>0.00</c:formatCode>
                <c:ptCount val="2"/>
                <c:pt idx="0">
                  <c:v>0.85000000000000009</c:v>
                </c:pt>
                <c:pt idx="1">
                  <c:v>1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3082-4398-AA4C-DD7DFA48715E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T$41:$U$41</c:f>
              <c:numCache>
                <c:formatCode>0.00</c:formatCode>
                <c:ptCount val="2"/>
                <c:pt idx="0">
                  <c:v>0.95</c:v>
                </c:pt>
                <c:pt idx="1">
                  <c:v>1.6500000000000001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3082-4398-AA4C-DD7DFA4871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741248"/>
        <c:axId val="185741632"/>
      </c:scatterChart>
      <c:valAx>
        <c:axId val="185741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41632"/>
        <c:crosses val="autoZero"/>
        <c:crossBetween val="midCat"/>
      </c:valAx>
      <c:valAx>
        <c:axId val="185741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7412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</a:t>
            </a:r>
            <a:r>
              <a:rPr lang="en-US"/>
              <a:t>4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6:$W$36</c:f>
              <c:numCache>
                <c:formatCode>0.00</c:formatCode>
                <c:ptCount val="2"/>
                <c:pt idx="0">
                  <c:v>-0.2</c:v>
                </c:pt>
                <c:pt idx="1">
                  <c:v>0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416D-4B7D-89F9-63840EE5EA21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7:$W$37</c:f>
              <c:numCache>
                <c:formatCode>0.00</c:formatCode>
                <c:ptCount val="2"/>
                <c:pt idx="0">
                  <c:v>-5.0000000000000017E-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416D-4B7D-89F9-63840EE5EA21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8:$W$38</c:f>
              <c:numCache>
                <c:formatCode>0.00</c:formatCode>
                <c:ptCount val="2"/>
                <c:pt idx="0">
                  <c:v>0.2</c:v>
                </c:pt>
                <c:pt idx="1">
                  <c:v>0.60000000000000009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416D-4B7D-89F9-63840EE5EA21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39:$W$39</c:f>
              <c:numCache>
                <c:formatCode>0.00</c:formatCode>
                <c:ptCount val="2"/>
                <c:pt idx="0">
                  <c:v>0.35</c:v>
                </c:pt>
                <c:pt idx="1">
                  <c:v>0.6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416D-4B7D-89F9-63840EE5EA21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40:$W$40</c:f>
              <c:numCache>
                <c:formatCode>0.00</c:formatCode>
                <c:ptCount val="2"/>
                <c:pt idx="0">
                  <c:v>0.24999999999999997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416D-4B7D-89F9-63840EE5EA21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V$41:$W$41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416D-4B7D-89F9-63840EE5EA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46040"/>
        <c:axId val="185846424"/>
      </c:scatterChart>
      <c:valAx>
        <c:axId val="1858460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46424"/>
        <c:crosses val="autoZero"/>
        <c:crossBetween val="midCat"/>
      </c:valAx>
      <c:valAx>
        <c:axId val="1858464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460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5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6:$Y$36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D7A6-4431-BD31-07BD482D8135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7:$Y$37</c:f>
              <c:numCache>
                <c:formatCode>0.00</c:formatCode>
                <c:ptCount val="2"/>
                <c:pt idx="0">
                  <c:v>0.24999999999999997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D7A6-4431-BD31-07BD482D8135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8:$Y$38</c:f>
              <c:numCache>
                <c:formatCode>0.00</c:formatCode>
                <c:ptCount val="2"/>
                <c:pt idx="0">
                  <c:v>0.30000000000000004</c:v>
                </c:pt>
                <c:pt idx="1">
                  <c:v>0.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D7A6-4431-BD31-07BD482D8135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39:$Y$39</c:f>
              <c:numCache>
                <c:formatCode>0.00</c:formatCode>
                <c:ptCount val="2"/>
                <c:pt idx="0">
                  <c:v>-0.3</c:v>
                </c:pt>
                <c:pt idx="1">
                  <c:v>0.3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D7A6-4431-BD31-07BD482D8135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40:$Y$40</c:f>
              <c:numCache>
                <c:formatCode>0.00</c:formatCode>
                <c:ptCount val="2"/>
                <c:pt idx="0">
                  <c:v>-5.0000000000000017E-2</c:v>
                </c:pt>
                <c:pt idx="1">
                  <c:v>0.2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D7A6-4431-BD31-07BD482D8135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X$41:$Y$41</c:f>
              <c:numCache>
                <c:formatCode>0.00</c:formatCode>
                <c:ptCount val="2"/>
                <c:pt idx="0">
                  <c:v>0.5</c:v>
                </c:pt>
                <c:pt idx="1">
                  <c:v>0.7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D7A6-4431-BD31-07BD482D8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06936"/>
        <c:axId val="185853952"/>
      </c:scatterChart>
      <c:valAx>
        <c:axId val="185806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3952"/>
        <c:crosses val="autoZero"/>
        <c:crossBetween val="midCat"/>
      </c:valAx>
      <c:valAx>
        <c:axId val="18585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069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6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Общий!$O$36</c:f>
              <c:strCache>
                <c:ptCount val="1"/>
                <c:pt idx="0">
                  <c:v>S1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6:$AA$36</c:f>
              <c:numCache>
                <c:formatCode>0.00</c:formatCode>
                <c:ptCount val="2"/>
                <c:pt idx="0">
                  <c:v>0.35</c:v>
                </c:pt>
                <c:pt idx="1">
                  <c:v>1.0499999999999998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0-5C9E-40DA-A4E1-16C9889F2989}"/>
            </c:ext>
          </c:extLst>
        </c:ser>
        <c:ser>
          <c:idx val="0"/>
          <c:order val="1"/>
          <c:tx>
            <c:strRef>
              <c:f>Общий!$O$37</c:f>
              <c:strCache>
                <c:ptCount val="1"/>
                <c:pt idx="0">
                  <c:v>S2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7:$AA$37</c:f>
              <c:numCache>
                <c:formatCode>0.00</c:formatCode>
                <c:ptCount val="2"/>
                <c:pt idx="0">
                  <c:v>0.1</c:v>
                </c:pt>
                <c:pt idx="1">
                  <c:v>0.30000000000000004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2</c:v>
              </c:pt>
              <c:pt idx="1">
                <c:v>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1-5C9E-40DA-A4E1-16C9889F2989}"/>
            </c:ext>
          </c:extLst>
        </c:ser>
        <c:ser>
          <c:idx val="2"/>
          <c:order val="2"/>
          <c:tx>
            <c:strRef>
              <c:f>Общий!$O$38</c:f>
              <c:strCache>
                <c:ptCount val="1"/>
                <c:pt idx="0">
                  <c:v>S3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8:$AA$38</c:f>
              <c:numCache>
                <c:formatCode>0.00</c:formatCode>
                <c:ptCount val="2"/>
                <c:pt idx="0">
                  <c:v>-0.35</c:v>
                </c:pt>
                <c:pt idx="1">
                  <c:v>0.3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3</c:v>
              </c:pt>
              <c:pt idx="1">
                <c:v>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2-5C9E-40DA-A4E1-16C9889F2989}"/>
            </c:ext>
          </c:extLst>
        </c:ser>
        <c:ser>
          <c:idx val="3"/>
          <c:order val="3"/>
          <c:tx>
            <c:strRef>
              <c:f>Общий!$O$39</c:f>
              <c:strCache>
                <c:ptCount val="1"/>
                <c:pt idx="0">
                  <c:v>S4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39:$AA$39</c:f>
              <c:numCache>
                <c:formatCode>0.00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4</c:v>
              </c:pt>
              <c:pt idx="1">
                <c:v>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3-5C9E-40DA-A4E1-16C9889F2989}"/>
            </c:ext>
          </c:extLst>
        </c:ser>
        <c:ser>
          <c:idx val="4"/>
          <c:order val="4"/>
          <c:tx>
            <c:strRef>
              <c:f>Общий!$O$40</c:f>
              <c:strCache>
                <c:ptCount val="1"/>
                <c:pt idx="0">
                  <c:v>S5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5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40:$AA$40</c:f>
              <c:numCache>
                <c:formatCode>0.00</c:formatCode>
                <c:ptCount val="2"/>
                <c:pt idx="0">
                  <c:v>0.25</c:v>
                </c:pt>
                <c:pt idx="1">
                  <c:v>0.75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5</c:v>
              </c:pt>
              <c:pt idx="1">
                <c:v>5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5C9E-40DA-A4E1-16C9889F2989}"/>
            </c:ext>
          </c:extLst>
        </c:ser>
        <c:ser>
          <c:idx val="5"/>
          <c:order val="5"/>
          <c:tx>
            <c:strRef>
              <c:f>Общий!$O$41</c:f>
              <c:strCache>
                <c:ptCount val="1"/>
                <c:pt idx="0">
                  <c:v>S6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6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Общий!$Z$41:$AA$41</c:f>
              <c:numCache>
                <c:formatCode>0.00</c:formatCode>
                <c:ptCount val="2"/>
                <c:pt idx="0">
                  <c:v>0.15</c:v>
                </c:pt>
                <c:pt idx="1">
                  <c:v>0.44999999999999996</c:v>
                </c:pt>
              </c:numCache>
            </c:numRef>
          </c:xVal>
          <c:yVal>
            <c:numLit>
              <c:formatCode>General</c:formatCode>
              <c:ptCount val="2"/>
              <c:pt idx="0">
                <c:v>6</c:v>
              </c:pt>
              <c:pt idx="1">
                <c:v>6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5C9E-40DA-A4E1-16C9889F29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854736"/>
        <c:axId val="185855128"/>
      </c:scatterChart>
      <c:valAx>
        <c:axId val="1858547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5128"/>
        <c:crosses val="autoZero"/>
        <c:crossBetween val="midCat"/>
      </c:valAx>
      <c:valAx>
        <c:axId val="185855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58547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4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5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6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word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word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word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word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word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53744" cy="4039164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210902" cy="4077269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068007" cy="4086795"/>
        </a:xfrm>
        <a:prstGeom xmlns:a="http://schemas.openxmlformats.org/drawingml/2006/main" prst="rect">
          <a:avLst/>
        </a:prstGeom>
      </cdr:spPr>
    </cdr:pic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087060" cy="4163006"/>
        </a:xfrm>
        <a:prstGeom xmlns:a="http://schemas.openxmlformats.org/drawingml/2006/main" prst="rect">
          <a:avLst/>
        </a:prstGeom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34692" cy="4096322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153744" cy="4096322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91D0AB-2F95-4C65-8278-28C85458C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1</Pages>
  <Words>748</Words>
  <Characters>4267</Characters>
  <Application>Microsoft Office Word</Application>
  <DocSecurity>0</DocSecurity>
  <Lines>35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досинникова Марина Владимировна</dc:creator>
  <cp:lastModifiedBy>Nika Lis</cp:lastModifiedBy>
  <cp:revision>33</cp:revision>
  <cp:lastPrinted>2022-01-14T16:18:00Z</cp:lastPrinted>
  <dcterms:created xsi:type="dcterms:W3CDTF">2022-01-25T10:25:00Z</dcterms:created>
  <dcterms:modified xsi:type="dcterms:W3CDTF">2023-11-28T19:08:00Z</dcterms:modified>
</cp:coreProperties>
</file>